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788D781" w14:textId="5E0D109C" w:rsidR="00395B8B" w:rsidRDefault="00480289" w:rsidP="0043088D">
      <w:r w:rsidRPr="00240B1D">
        <w:rPr>
          <w:rFonts w:hint="eastAsia"/>
        </w:rPr>
        <w:t xml:space="preserve">第三章 </w:t>
      </w:r>
      <w:r w:rsidR="00395B8B" w:rsidRPr="00240B1D">
        <w:rPr>
          <w:rFonts w:hint="eastAsia"/>
        </w:rPr>
        <w:t>整流电路</w:t>
      </w:r>
    </w:p>
    <w:p w14:paraId="3384AF9B" w14:textId="3B1302BB" w:rsidR="004E37EC" w:rsidRDefault="001E57E9" w:rsidP="004E37EC">
      <w:pPr>
        <w:pStyle w:val="1"/>
        <w:ind w:left="210" w:firstLine="480"/>
      </w:pPr>
      <w:r>
        <w:t>1</w:t>
      </w:r>
      <w:r w:rsidR="00400114" w:rsidRPr="00F11D6E">
        <w:rPr>
          <w:rFonts w:hint="eastAsia"/>
        </w:rPr>
        <w:t>. 如图1-1的单相桥式相控整流电路对工频交流U</w:t>
      </w:r>
      <w:r w:rsidR="00400114" w:rsidRPr="00F11D6E">
        <w:rPr>
          <w:rFonts w:hint="eastAsia"/>
          <w:vertAlign w:val="subscript"/>
        </w:rPr>
        <w:t>2</w:t>
      </w:r>
      <w:r w:rsidR="00400114" w:rsidRPr="00F11D6E">
        <w:rPr>
          <w:rFonts w:hint="eastAsia"/>
        </w:rPr>
        <w:t>=220V整流，电阻负载R=10</w:t>
      </w:r>
      <w:r w:rsidR="00400114" w:rsidRPr="00F11D6E">
        <w:t>Ω</w:t>
      </w:r>
      <w:r w:rsidR="00400114" w:rsidRPr="00F11D6E">
        <w:rPr>
          <w:rFonts w:hint="eastAsia"/>
        </w:rPr>
        <w:t>，触发角为 45</w:t>
      </w:r>
      <w:r w:rsidR="00400114" w:rsidRPr="00F11D6E">
        <w:t>°</w:t>
      </w:r>
      <w:r w:rsidR="00400114" w:rsidRPr="00F11D6E">
        <w:rPr>
          <w:rFonts w:hint="eastAsia"/>
        </w:rPr>
        <w:t>。（1）在图1-2中补充画出负载电压u</w:t>
      </w:r>
      <w:r w:rsidR="00400114" w:rsidRPr="00F11D6E">
        <w:rPr>
          <w:rFonts w:hint="eastAsia"/>
          <w:vertAlign w:val="subscript"/>
        </w:rPr>
        <w:t>d</w:t>
      </w:r>
      <w:r w:rsidR="00400114" w:rsidRPr="00F11D6E">
        <w:rPr>
          <w:rFonts w:hint="eastAsia"/>
        </w:rPr>
        <w:t>和电流i</w:t>
      </w:r>
      <w:r w:rsidR="00400114" w:rsidRPr="00F11D6E">
        <w:rPr>
          <w:rFonts w:hint="eastAsia"/>
          <w:vertAlign w:val="subscript"/>
        </w:rPr>
        <w:t>d</w:t>
      </w:r>
      <w:r w:rsidR="00400114" w:rsidRPr="00F11D6E">
        <w:rPr>
          <w:rFonts w:hint="eastAsia"/>
        </w:rPr>
        <w:t xml:space="preserve"> 与晶闸管VT</w:t>
      </w:r>
      <w:r w:rsidR="00400114" w:rsidRPr="00F11D6E">
        <w:rPr>
          <w:rFonts w:hint="eastAsia"/>
          <w:vertAlign w:val="subscript"/>
        </w:rPr>
        <w:t>1</w:t>
      </w:r>
      <w:r w:rsidR="00400114" w:rsidRPr="00F11D6E">
        <w:rPr>
          <w:rFonts w:hint="eastAsia"/>
        </w:rPr>
        <w:t>的正向电压波形</w:t>
      </w:r>
      <w:r w:rsidR="00400114" w:rsidRPr="00F11D6E">
        <w:rPr>
          <w:rFonts w:hint="eastAsia"/>
          <w:sz w:val="32"/>
          <w:szCs w:val="32"/>
        </w:rPr>
        <w:t>u</w:t>
      </w:r>
      <w:r w:rsidR="00400114" w:rsidRPr="00F11D6E">
        <w:rPr>
          <w:rFonts w:hint="eastAsia"/>
          <w:vertAlign w:val="subscript"/>
        </w:rPr>
        <w:t>TV1</w:t>
      </w:r>
      <w:r w:rsidR="00400114" w:rsidRPr="00F11D6E">
        <w:rPr>
          <w:rFonts w:hint="eastAsia"/>
        </w:rPr>
        <w:t>；（2）求整流输出平均电压U</w:t>
      </w:r>
      <w:r w:rsidR="00400114" w:rsidRPr="00F11D6E">
        <w:rPr>
          <w:rFonts w:hint="eastAsia"/>
          <w:vertAlign w:val="subscript"/>
        </w:rPr>
        <w:t>d</w:t>
      </w:r>
      <w:r w:rsidR="00400114" w:rsidRPr="00F11D6E">
        <w:rPr>
          <w:rFonts w:hint="eastAsia"/>
        </w:rPr>
        <w:t>和电流I</w:t>
      </w:r>
      <w:r w:rsidR="00400114" w:rsidRPr="00F11D6E">
        <w:rPr>
          <w:rFonts w:hint="eastAsia"/>
          <w:vertAlign w:val="subscript"/>
        </w:rPr>
        <w:t xml:space="preserve">d. </w:t>
      </w:r>
      <w:r w:rsidR="00400114" w:rsidRPr="00F11D6E">
        <w:rPr>
          <w:rFonts w:hint="eastAsia"/>
        </w:rPr>
        <w:t>（10分）</w:t>
      </w:r>
      <w:r w:rsidR="00400114" w:rsidRPr="00424839">
        <w:t>2013</w:t>
      </w:r>
      <w:r w:rsidR="00400114">
        <w:rPr>
          <w:rFonts w:hint="eastAsia"/>
        </w:rPr>
        <w:t>B</w:t>
      </w:r>
      <w:r w:rsidR="004E37EC">
        <w:br/>
        <w:t xml:space="preserve">                                              </w:t>
      </w:r>
      <w:r w:rsidR="00400114" w:rsidRPr="009267C3">
        <w:rPr>
          <w:rFonts w:hint="eastAsia"/>
          <w:noProof/>
        </w:rPr>
        <w:drawing>
          <wp:inline distT="0" distB="0" distL="0" distR="0" wp14:anchorId="50C468D6" wp14:editId="19F6BBAD">
            <wp:extent cx="1968500" cy="1778000"/>
            <wp:effectExtent l="0" t="0" r="0" b="0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8500" cy="177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E37EC">
        <w:br/>
      </w:r>
      <w:r w:rsidR="004E37EC">
        <w:rPr>
          <w:rFonts w:hint="eastAsia"/>
        </w:rPr>
        <w:t xml:space="preserve"> </w:t>
      </w:r>
      <w:r w:rsidR="004E37EC">
        <w:t xml:space="preserve">                                                    </w:t>
      </w:r>
      <w:r w:rsidR="004E37EC" w:rsidRPr="0041759C">
        <w:rPr>
          <w:rFonts w:hint="eastAsia"/>
        </w:rPr>
        <w:t>题</w:t>
      </w:r>
      <w:r w:rsidR="004E37EC">
        <w:rPr>
          <w:rFonts w:hint="eastAsia"/>
        </w:rPr>
        <w:t>1-</w:t>
      </w:r>
      <w:r w:rsidR="004E37EC" w:rsidRPr="0041759C">
        <w:rPr>
          <w:rFonts w:hint="eastAsia"/>
        </w:rPr>
        <w:t>1图</w:t>
      </w:r>
    </w:p>
    <w:p w14:paraId="0815F36A" w14:textId="635C9D98" w:rsidR="00400114" w:rsidRDefault="00400114" w:rsidP="004E37EC"/>
    <w:p w14:paraId="0CABE8DA" w14:textId="77777777" w:rsidR="00400114" w:rsidRDefault="00400114" w:rsidP="00400114">
      <w:r w:rsidRPr="0041759C">
        <w:rPr>
          <w:rFonts w:hint="eastAsia"/>
        </w:rPr>
        <w:t>解：</w:t>
      </w:r>
    </w:p>
    <w:p w14:paraId="3A10B32F" w14:textId="60748E51" w:rsidR="00400114" w:rsidRDefault="00B94F24" w:rsidP="00400114">
      <w:r>
        <w:object w:dxaOrig="3120" w:dyaOrig="620" w14:anchorId="73144E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8.15pt;height:27pt" o:ole="">
            <v:imagedata r:id="rId8" o:title=""/>
          </v:shape>
          <o:OLEObject Type="Embed" ProgID="Equation.DSMT4" ShapeID="_x0000_i1025" DrawAspect="Content" ObjectID="_1757409696" r:id="rId9"/>
        </w:object>
      </w:r>
    </w:p>
    <w:p w14:paraId="2DB6F08F" w14:textId="77777777" w:rsidR="00400114" w:rsidRDefault="00400114" w:rsidP="00400114">
      <w:r>
        <w:object w:dxaOrig="2680" w:dyaOrig="620" w14:anchorId="6D15C073">
          <v:shape id="_x0000_i1026" type="#_x0000_t75" style="width:134.25pt;height:30.75pt" o:ole="">
            <v:imagedata r:id="rId10" o:title=""/>
          </v:shape>
          <o:OLEObject Type="Embed" ProgID="Equation.3" ShapeID="_x0000_i1026" DrawAspect="Content" ObjectID="_1757409697" r:id="rId11"/>
        </w:object>
      </w:r>
      <w:r w:rsidRPr="00261514">
        <w:rPr>
          <w:rFonts w:hint="eastAsia"/>
          <w:color w:val="FF0000"/>
        </w:rPr>
        <w:t>【</w:t>
      </w:r>
      <w:r>
        <w:rPr>
          <w:rFonts w:hint="eastAsia"/>
          <w:color w:val="FF0000"/>
        </w:rPr>
        <w:t>6</w:t>
      </w:r>
      <w:r w:rsidRPr="00261514">
        <w:rPr>
          <w:rFonts w:hint="eastAsia"/>
          <w:color w:val="FF0000"/>
        </w:rPr>
        <w:t>分】</w:t>
      </w:r>
    </w:p>
    <w:p w14:paraId="5E3779A9" w14:textId="77777777" w:rsidR="00400114" w:rsidRDefault="00400114" w:rsidP="00400114"/>
    <w:p w14:paraId="11432ED3" w14:textId="77777777" w:rsidR="00400114" w:rsidRDefault="00400114" w:rsidP="00400114">
      <w:r w:rsidRPr="00D03B62">
        <w:rPr>
          <w:rFonts w:hint="eastAsia"/>
          <w:noProof/>
        </w:rPr>
        <w:drawing>
          <wp:inline distT="0" distB="0" distL="0" distR="0" wp14:anchorId="298A9ED6" wp14:editId="45FC3A0E">
            <wp:extent cx="2778760" cy="2104390"/>
            <wp:effectExtent l="0" t="0" r="2540" b="0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8760" cy="2104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6813BE" w14:textId="77777777" w:rsidR="00400114" w:rsidRDefault="00400114" w:rsidP="00400114"/>
    <w:p w14:paraId="08CA379E" w14:textId="3E71B52A" w:rsidR="00400114" w:rsidRDefault="00400114" w:rsidP="00400114"/>
    <w:p w14:paraId="43CBB0B2" w14:textId="77777777" w:rsidR="00742150" w:rsidRPr="00B303FE" w:rsidRDefault="00742150" w:rsidP="00274496"/>
    <w:p w14:paraId="5EA27263" w14:textId="20CF38AD" w:rsidR="00742150" w:rsidRDefault="001E57E9" w:rsidP="00A75F71">
      <w:pPr>
        <w:pStyle w:val="1"/>
        <w:ind w:left="210" w:firstLine="480"/>
        <w:rPr>
          <w:b w:val="0"/>
        </w:rPr>
      </w:pPr>
      <w:r w:rsidRPr="00B303FE">
        <w:t>2</w:t>
      </w:r>
      <w:r w:rsidR="00742150" w:rsidRPr="00B303FE">
        <w:t xml:space="preserve">. </w:t>
      </w:r>
      <w:r w:rsidR="00742150" w:rsidRPr="00B303FE">
        <w:rPr>
          <w:rFonts w:hint="eastAsia"/>
        </w:rPr>
        <w:t>如图所示整流电路，由</w:t>
      </w:r>
      <w:r w:rsidR="00742150" w:rsidRPr="00B303FE">
        <w:object w:dxaOrig="260" w:dyaOrig="360" w14:anchorId="2BA3A534">
          <v:shape id="_x0000_i1027" type="#_x0000_t75" style="width:13.15pt;height:18.4pt" o:ole="">
            <v:imagedata r:id="rId13" o:title=""/>
          </v:shape>
          <o:OLEObject Type="Embed" ProgID="Equation.DSMT4" ShapeID="_x0000_i1027" DrawAspect="Content" ObjectID="_1757409698" r:id="rId14"/>
        </w:object>
      </w:r>
      <w:r w:rsidR="00742150" w:rsidRPr="00B303FE">
        <w:rPr>
          <w:rFonts w:hint="eastAsia"/>
        </w:rPr>
        <w:t>为工频</w:t>
      </w:r>
      <w:r w:rsidR="00742150" w:rsidRPr="00B303FE">
        <w:object w:dxaOrig="620" w:dyaOrig="279" w14:anchorId="4005864B">
          <v:shape id="_x0000_i1028" type="#_x0000_t75" style="width:30.75pt;height:13.9pt" o:ole="">
            <v:imagedata r:id="rId15" o:title=""/>
          </v:shape>
          <o:OLEObject Type="Embed" ProgID="Equation.DSMT4" ShapeID="_x0000_i1028" DrawAspect="Content" ObjectID="_1757409699" r:id="rId16"/>
        </w:object>
      </w:r>
      <w:r w:rsidR="00742150" w:rsidRPr="00B303FE">
        <w:rPr>
          <w:rFonts w:hint="eastAsia"/>
        </w:rPr>
        <w:t>交流电，阻感负载中电感值很大。（1）画出负载电压</w:t>
      </w:r>
      <w:r w:rsidR="00742150" w:rsidRPr="00B303FE">
        <w:object w:dxaOrig="279" w:dyaOrig="360" w14:anchorId="2EFDD33F">
          <v:shape id="_x0000_i1029" type="#_x0000_t75" style="width:13.9pt;height:18.4pt" o:ole="">
            <v:imagedata r:id="rId17" o:title=""/>
          </v:shape>
          <o:OLEObject Type="Embed" ProgID="Equation.DSMT4" ShapeID="_x0000_i1029" DrawAspect="Content" ObjectID="_1757409700" r:id="rId18"/>
        </w:object>
      </w:r>
      <w:r w:rsidR="00742150" w:rsidRPr="00B303FE">
        <w:rPr>
          <w:rFonts w:hint="eastAsia"/>
        </w:rPr>
        <w:t>，变压器副边</w:t>
      </w:r>
      <w:r w:rsidR="00770CDD">
        <w:tab/>
      </w:r>
      <w:r w:rsidR="00742150" w:rsidRPr="00B303FE">
        <w:rPr>
          <w:rFonts w:hint="eastAsia"/>
        </w:rPr>
        <w:t>绕组中</w:t>
      </w:r>
      <w:r w:rsidR="00742150" w:rsidRPr="00B303FE">
        <w:object w:dxaOrig="200" w:dyaOrig="360" w14:anchorId="5A9DF638">
          <v:shape id="_x0000_i1030" type="#_x0000_t75" style="width:10.15pt;height:18.4pt" o:ole="">
            <v:imagedata r:id="rId19" o:title=""/>
          </v:shape>
          <o:OLEObject Type="Embed" ProgID="Equation.DSMT4" ShapeID="_x0000_i1030" DrawAspect="Content" ObjectID="_1757409701" r:id="rId20"/>
        </w:object>
      </w:r>
      <w:r w:rsidR="00742150" w:rsidRPr="00B303FE">
        <w:rPr>
          <w:rFonts w:hint="eastAsia"/>
        </w:rPr>
        <w:t>的波形（</w:t>
      </w:r>
      <w:r w:rsidR="00742150" w:rsidRPr="00B303FE">
        <w:object w:dxaOrig="780" w:dyaOrig="320" w14:anchorId="78FBB67B">
          <v:shape id="_x0000_i1031" type="#_x0000_t75" style="width:39pt;height:15.75pt" o:ole="">
            <v:imagedata r:id="rId21" o:title=""/>
          </v:shape>
          <o:OLEObject Type="Embed" ProgID="Equation.DSMT4" ShapeID="_x0000_i1031" DrawAspect="Content" ObjectID="_1757409702" r:id="rId22"/>
        </w:object>
      </w:r>
      <w:r w:rsidR="00742150" w:rsidRPr="00B303FE">
        <w:rPr>
          <w:rFonts w:hint="eastAsia"/>
        </w:rPr>
        <w:t>时）；（2）求晶闸管</w:t>
      </w:r>
      <w:r w:rsidR="00742150" w:rsidRPr="00B303FE">
        <w:object w:dxaOrig="440" w:dyaOrig="279" w14:anchorId="6B947B5A">
          <v:shape id="_x0000_i1032" type="#_x0000_t75" style="width:21.75pt;height:13.9pt" o:ole="">
            <v:imagedata r:id="rId23" o:title=""/>
          </v:shape>
          <o:OLEObject Type="Embed" ProgID="Equation.DSMT4" ShapeID="_x0000_i1032" DrawAspect="Content" ObjectID="_1757409703" r:id="rId24"/>
        </w:object>
      </w:r>
      <w:r w:rsidR="00742150" w:rsidRPr="00B303FE">
        <w:rPr>
          <w:rFonts w:hint="eastAsia"/>
        </w:rPr>
        <w:t>电流有效值；</w:t>
      </w:r>
      <w:r w:rsidR="00742150" w:rsidRPr="00B303FE">
        <w:rPr>
          <w:rFonts w:hint="eastAsia"/>
        </w:rPr>
        <w:lastRenderedPageBreak/>
        <w:t>（3）求续流二极管</w:t>
      </w:r>
      <w:r w:rsidR="00742150" w:rsidRPr="00B303FE">
        <w:object w:dxaOrig="380" w:dyaOrig="279" w14:anchorId="3A4D1079">
          <v:shape id="_x0000_i1033" type="#_x0000_t75" style="width:18.75pt;height:13.9pt" o:ole="">
            <v:imagedata r:id="rId25" o:title=""/>
          </v:shape>
          <o:OLEObject Type="Embed" ProgID="Equation.DSMT4" ShapeID="_x0000_i1033" DrawAspect="Content" ObjectID="_1757409704" r:id="rId26"/>
        </w:object>
      </w:r>
      <w:r w:rsidR="00742150" w:rsidRPr="00B303FE">
        <w:rPr>
          <w:rFonts w:hint="eastAsia"/>
        </w:rPr>
        <w:t>的电流平均值。2011</w:t>
      </w:r>
      <w:r w:rsidR="00A75F71">
        <w:br/>
        <w:t xml:space="preserve">    </w:t>
      </w:r>
      <w:r w:rsidR="00742150">
        <w:rPr>
          <w:rFonts w:hint="eastAsia"/>
          <w:noProof/>
        </w:rPr>
        <w:drawing>
          <wp:inline distT="0" distB="0" distL="0" distR="0" wp14:anchorId="6A464788" wp14:editId="25331143">
            <wp:extent cx="2845435" cy="2143125"/>
            <wp:effectExtent l="0" t="0" r="0" b="9525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543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75F71">
        <w:t xml:space="preserve">     </w:t>
      </w:r>
      <w:r w:rsidR="00742150" w:rsidRPr="006356A9">
        <w:rPr>
          <w:noProof/>
        </w:rPr>
        <w:drawing>
          <wp:inline distT="0" distB="0" distL="0" distR="0" wp14:anchorId="3329FD8C" wp14:editId="6CF0C544">
            <wp:extent cx="2028825" cy="3467100"/>
            <wp:effectExtent l="0" t="0" r="9525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346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0B1A1B" w14:textId="77777777" w:rsidR="00742150" w:rsidRDefault="00742150" w:rsidP="00742150">
      <w:pPr>
        <w:pStyle w:val="a3"/>
        <w:rPr>
          <w:sz w:val="28"/>
        </w:rPr>
      </w:pPr>
      <w:r>
        <w:rPr>
          <w:rFonts w:ascii="Times New Roman" w:hAnsi="Times New Roman" w:cs="Times New Roman" w:hint="eastAsia"/>
          <w:kern w:val="0"/>
        </w:rPr>
        <w:t>答：</w:t>
      </w:r>
      <w:r w:rsidRPr="008D6FA8">
        <w:rPr>
          <w:rFonts w:hint="eastAsia"/>
        </w:rPr>
        <w:t>①负载电压波形、变压器副边绕组电流波形如图所示。</w:t>
      </w:r>
      <w:r>
        <w:rPr>
          <w:rFonts w:hint="eastAsia"/>
        </w:rPr>
        <w:t>【</w:t>
      </w:r>
      <w:r>
        <w:rPr>
          <w:rFonts w:hint="eastAsia"/>
        </w:rPr>
        <w:t>6</w:t>
      </w:r>
      <w:r>
        <w:rPr>
          <w:rFonts w:hint="eastAsia"/>
        </w:rPr>
        <w:t>分】</w:t>
      </w:r>
    </w:p>
    <w:p w14:paraId="59F544FD" w14:textId="2B85F877" w:rsidR="00742150" w:rsidRDefault="00742150" w:rsidP="00742150">
      <w:pPr>
        <w:pStyle w:val="a3"/>
      </w:pPr>
      <w:r w:rsidRPr="007126F4">
        <w:rPr>
          <w:rFonts w:hAnsi="宋体" w:hint="eastAsia"/>
        </w:rPr>
        <w:t>②</w:t>
      </w:r>
      <w:r w:rsidRPr="008D6FA8">
        <w:rPr>
          <w:rFonts w:hAnsi="宋体" w:hint="eastAsia"/>
        </w:rPr>
        <w:t>晶闸管</w:t>
      </w:r>
      <w:r w:rsidRPr="008D6FA8">
        <w:rPr>
          <w:rFonts w:hAnsi="宋体" w:hint="eastAsia"/>
        </w:rPr>
        <w:t>VT1</w:t>
      </w:r>
      <w:r w:rsidRPr="008D6FA8">
        <w:rPr>
          <w:rFonts w:hAnsi="宋体" w:hint="eastAsia"/>
        </w:rPr>
        <w:t>电流有效值：</w:t>
      </w:r>
      <w:r>
        <w:rPr>
          <w:rFonts w:hint="eastAsia"/>
        </w:rPr>
        <w:t>在每个周期内，流过晶闸管</w:t>
      </w:r>
      <w:r>
        <w:rPr>
          <w:rFonts w:hint="eastAsia"/>
        </w:rPr>
        <w:t>VT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、</w:t>
      </w:r>
      <w:r>
        <w:rPr>
          <w:rFonts w:hint="eastAsia"/>
        </w:rPr>
        <w:t>VT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和</w:t>
      </w:r>
      <w:r w:rsidR="008B0D28" w:rsidRPr="008B0D28">
        <w:t>V</w:t>
      </w:r>
      <w:r w:rsidR="008B0D28">
        <w:rPr>
          <w:rFonts w:hint="eastAsia"/>
        </w:rPr>
        <w:t>T</w:t>
      </w:r>
      <w:r w:rsidR="008B0D28" w:rsidRPr="008B0D28">
        <w:rPr>
          <w:rFonts w:hint="eastAsia"/>
        </w:rPr>
        <w:t xml:space="preserve"> 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、</w:t>
      </w:r>
      <w:r w:rsidR="008B0D28" w:rsidRPr="008B0D28">
        <w:t>V</w:t>
      </w:r>
      <w:r w:rsidR="008B0D28">
        <w:rPr>
          <w:rFonts w:hint="eastAsia"/>
        </w:rPr>
        <w:t>T</w:t>
      </w:r>
      <w:r w:rsidR="008B0D28" w:rsidRPr="008B0D28">
        <w:rPr>
          <w:rFonts w:hint="eastAsia"/>
        </w:rPr>
        <w:t xml:space="preserve"> 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的电流相同，其波形宽度都是</w:t>
      </w:r>
      <w:r w:rsidRPr="002A67B7">
        <w:rPr>
          <w:rFonts w:hAnsi="宋体"/>
          <w:position w:val="-6"/>
        </w:rPr>
        <w:object w:dxaOrig="540" w:dyaOrig="200" w14:anchorId="397DD7A3">
          <v:shape id="_x0000_i1034" type="#_x0000_t75" style="width:27pt;height:10.15pt" o:ole="">
            <v:imagedata r:id="rId29" o:title=""/>
          </v:shape>
          <o:OLEObject Type="Embed" ProgID="Equation.DSMT4" ShapeID="_x0000_i1034" DrawAspect="Content" ObjectID="_1757409705" r:id="rId30"/>
        </w:object>
      </w:r>
      <w:r>
        <w:rPr>
          <w:rFonts w:hAnsi="宋体" w:hint="eastAsia"/>
        </w:rPr>
        <w:t>。</w:t>
      </w:r>
      <w:r>
        <w:rPr>
          <w:rFonts w:hint="eastAsia"/>
        </w:rPr>
        <w:t>如果负载平均电流为</w:t>
      </w:r>
      <w:r>
        <w:rPr>
          <w:rFonts w:hint="eastAsia"/>
          <w:i/>
          <w:iCs/>
        </w:rPr>
        <w:t>I</w:t>
      </w:r>
      <w:r>
        <w:rPr>
          <w:rFonts w:hint="eastAsia"/>
          <w:vertAlign w:val="subscript"/>
        </w:rPr>
        <w:t>d</w:t>
      </w:r>
      <w:r>
        <w:rPr>
          <w:rFonts w:hint="eastAsia"/>
        </w:rPr>
        <w:t>，，则流过晶闸管电流有效值为</w:t>
      </w:r>
    </w:p>
    <w:p w14:paraId="31648D2E" w14:textId="77777777" w:rsidR="00742150" w:rsidRDefault="00742150" w:rsidP="00742150">
      <w:pPr>
        <w:pStyle w:val="a3"/>
      </w:pPr>
      <w:r>
        <w:rPr>
          <w:position w:val="-22"/>
        </w:rPr>
        <w:object w:dxaOrig="1680" w:dyaOrig="600" w14:anchorId="2BC64E59">
          <v:shape id="_x0000_i1035" type="#_x0000_t75" style="width:84pt;height:30pt" o:ole="">
            <v:imagedata r:id="rId31" o:title=""/>
          </v:shape>
          <o:OLEObject Type="Embed" ProgID="Equation.3" ShapeID="_x0000_i1035" DrawAspect="Content" ObjectID="_1757409706" r:id="rId32"/>
        </w:object>
      </w:r>
      <w:r>
        <w:rPr>
          <w:rFonts w:hint="eastAsia"/>
        </w:rPr>
        <w:t xml:space="preserve">          </w:t>
      </w:r>
      <w:r>
        <w:rPr>
          <w:rFonts w:hint="eastAsia"/>
        </w:rPr>
        <w:t>【</w:t>
      </w:r>
      <w:r>
        <w:rPr>
          <w:rFonts w:hint="eastAsia"/>
        </w:rPr>
        <w:t>3</w:t>
      </w:r>
      <w:r>
        <w:rPr>
          <w:rFonts w:hint="eastAsia"/>
        </w:rPr>
        <w:t>分】</w:t>
      </w:r>
    </w:p>
    <w:p w14:paraId="7988ED6E" w14:textId="77777777" w:rsidR="00742150" w:rsidRDefault="00742150" w:rsidP="00742150">
      <w:pPr>
        <w:pStyle w:val="a3"/>
        <w:rPr>
          <w:kern w:val="0"/>
        </w:rPr>
      </w:pPr>
      <w:r w:rsidRPr="007126F4">
        <w:rPr>
          <w:rFonts w:hAnsi="宋体" w:hint="eastAsia"/>
        </w:rPr>
        <w:t>③</w:t>
      </w:r>
      <w:r w:rsidRPr="008D6FA8">
        <w:rPr>
          <w:rFonts w:hAnsi="宋体" w:hint="eastAsia"/>
        </w:rPr>
        <w:t>续流二极管</w:t>
      </w:r>
      <w:r w:rsidRPr="008D6FA8">
        <w:rPr>
          <w:rFonts w:hAnsi="宋体" w:hint="eastAsia"/>
        </w:rPr>
        <w:t>VD</w:t>
      </w:r>
      <w:r w:rsidRPr="008D6FA8">
        <w:rPr>
          <w:rFonts w:hAnsi="宋体" w:hint="eastAsia"/>
        </w:rPr>
        <w:t>的电流平均值：</w:t>
      </w:r>
      <w:r>
        <w:rPr>
          <w:rFonts w:hint="eastAsia"/>
          <w:kern w:val="0"/>
        </w:rPr>
        <w:t>流过续流二极管的电流波形宽度为</w:t>
      </w:r>
      <w:r>
        <w:rPr>
          <w:position w:val="-6"/>
        </w:rPr>
        <w:object w:dxaOrig="200" w:dyaOrig="200" w14:anchorId="71B886C5">
          <v:shape id="_x0000_i1036" type="#_x0000_t75" style="width:10.15pt;height:10.15pt" o:ole="">
            <v:imagedata r:id="rId33" o:title=""/>
          </v:shape>
          <o:OLEObject Type="Embed" ProgID="Equation.3" ShapeID="_x0000_i1036" DrawAspect="Content" ObjectID="_1757409707" r:id="rId34"/>
        </w:object>
      </w:r>
      <w:r>
        <w:rPr>
          <w:rFonts w:hint="eastAsia"/>
          <w:kern w:val="0"/>
        </w:rPr>
        <w:t>，每个周期出现两次，其电流有效值为</w:t>
      </w:r>
    </w:p>
    <w:p w14:paraId="15099F5B" w14:textId="77777777" w:rsidR="00742150" w:rsidRDefault="00742150" w:rsidP="00742150">
      <w:pPr>
        <w:pStyle w:val="a3"/>
      </w:pPr>
      <w:r>
        <w:rPr>
          <w:position w:val="-22"/>
        </w:rPr>
        <w:object w:dxaOrig="1060" w:dyaOrig="600" w14:anchorId="4F17169F">
          <v:shape id="_x0000_i1037" type="#_x0000_t75" style="width:53.25pt;height:30pt" o:ole="">
            <v:imagedata r:id="rId35" o:title=""/>
          </v:shape>
          <o:OLEObject Type="Embed" ProgID="Equation.3" ShapeID="_x0000_i1037" DrawAspect="Content" ObjectID="_1757409708" r:id="rId36"/>
        </w:object>
      </w:r>
      <w:r>
        <w:rPr>
          <w:rFonts w:hint="eastAsia"/>
        </w:rPr>
        <w:t xml:space="preserve">               </w:t>
      </w:r>
      <w:r>
        <w:rPr>
          <w:rFonts w:hint="eastAsia"/>
        </w:rPr>
        <w:t>【</w:t>
      </w:r>
      <w:r>
        <w:rPr>
          <w:rFonts w:hint="eastAsia"/>
        </w:rPr>
        <w:t>3</w:t>
      </w:r>
      <w:r>
        <w:rPr>
          <w:rFonts w:hint="eastAsia"/>
        </w:rPr>
        <w:t>分】</w:t>
      </w:r>
    </w:p>
    <w:p w14:paraId="2D332C6B" w14:textId="77777777" w:rsidR="00742150" w:rsidRDefault="00742150" w:rsidP="00742150"/>
    <w:p w14:paraId="1F3BCDDB" w14:textId="77777777" w:rsidR="00742150" w:rsidRDefault="00742150" w:rsidP="00742150">
      <w:r>
        <w:rPr>
          <w:noProof/>
        </w:rPr>
        <w:drawing>
          <wp:inline distT="0" distB="0" distL="0" distR="0" wp14:anchorId="6BCCA0A3" wp14:editId="243B6C73">
            <wp:extent cx="3017520" cy="1371600"/>
            <wp:effectExtent l="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8206" b="456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752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</w:p>
    <w:p w14:paraId="5454FAE3" w14:textId="77777777" w:rsidR="00742150" w:rsidRDefault="00742150" w:rsidP="00742150"/>
    <w:p w14:paraId="5B29B65F" w14:textId="77777777" w:rsidR="00742150" w:rsidRDefault="00742150" w:rsidP="00742150">
      <w:pPr>
        <w:rPr>
          <w:b/>
          <w:szCs w:val="21"/>
        </w:rPr>
      </w:pPr>
      <w:r>
        <w:rPr>
          <w:noProof/>
        </w:rPr>
        <w:drawing>
          <wp:inline distT="0" distB="0" distL="0" distR="0" wp14:anchorId="16BC4C86" wp14:editId="50D074DD">
            <wp:extent cx="3017520" cy="548640"/>
            <wp:effectExtent l="0" t="0" r="0" b="381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8035" b="120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7520" cy="548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【6分】</w:t>
      </w:r>
    </w:p>
    <w:p w14:paraId="01C32A4F" w14:textId="373ACE46" w:rsidR="00742150" w:rsidRDefault="00742150" w:rsidP="00400114"/>
    <w:p w14:paraId="66082866" w14:textId="6202C125" w:rsidR="00742150" w:rsidRDefault="00742150" w:rsidP="00400114"/>
    <w:p w14:paraId="1EB89E75" w14:textId="77777777" w:rsidR="00742150" w:rsidRDefault="00742150" w:rsidP="00400114"/>
    <w:p w14:paraId="51D71CF0" w14:textId="77777777" w:rsidR="007B191C" w:rsidRDefault="001E57E9" w:rsidP="007B191C">
      <w:pPr>
        <w:pStyle w:val="1"/>
        <w:ind w:left="210" w:firstLine="480"/>
      </w:pPr>
      <w:r>
        <w:t>3</w:t>
      </w:r>
      <w:r w:rsidR="00742150">
        <w:t xml:space="preserve">. </w:t>
      </w:r>
      <w:r w:rsidR="00742150" w:rsidRPr="00B303FE">
        <w:rPr>
          <w:rFonts w:hint="eastAsia"/>
        </w:rPr>
        <w:t>图2所示单相全控桥式整流电路对阻感性负载供电，</w:t>
      </w:r>
      <w:r w:rsidR="00742150" w:rsidRPr="00B303FE">
        <w:object w:dxaOrig="780" w:dyaOrig="260" w14:anchorId="3EC40DBA">
          <v:shape id="_x0000_i1038" type="#_x0000_t75" style="width:39pt;height:13.15pt" o:ole="" fillcolor="window">
            <v:imagedata r:id="rId39" o:title=""/>
          </v:shape>
          <o:OLEObject Type="Embed" ProgID="Equation.DSMT4" ShapeID="_x0000_i1038" DrawAspect="Content" ObjectID="_1757409709" r:id="rId40"/>
        </w:object>
      </w:r>
      <w:r w:rsidR="00742150" w:rsidRPr="00B303FE">
        <w:rPr>
          <w:rFonts w:hint="eastAsia"/>
        </w:rPr>
        <w:t>，L值极大，</w:t>
      </w:r>
      <w:r w:rsidR="00742150" w:rsidRPr="00B303FE">
        <w:object w:dxaOrig="940" w:dyaOrig="340" w14:anchorId="024F7B7B">
          <v:shape id="_x0000_i1039" type="#_x0000_t75" style="width:47.25pt;height:17.25pt" o:ole="" fillcolor="window">
            <v:imagedata r:id="rId41" o:title=""/>
          </v:shape>
          <o:OLEObject Type="Embed" ProgID="Equation.3" ShapeID="_x0000_i1039" DrawAspect="Content" ObjectID="_1757409710" r:id="rId42"/>
        </w:object>
      </w:r>
      <w:r w:rsidR="00742150" w:rsidRPr="00B303FE">
        <w:rPr>
          <w:rFonts w:hint="eastAsia"/>
        </w:rPr>
        <w:t>V，当</w:t>
      </w:r>
      <w:r w:rsidR="00742150" w:rsidRPr="00B303FE">
        <w:object w:dxaOrig="800" w:dyaOrig="320" w14:anchorId="3E40C82B">
          <v:shape id="_x0000_i1040" type="#_x0000_t75" style="width:39.75pt;height:15.75pt" o:ole="" fillcolor="window">
            <v:imagedata r:id="rId43" o:title=""/>
          </v:shape>
          <o:OLEObject Type="Embed" ProgID="Equation.3" ShapeID="_x0000_i1040" DrawAspect="Content" ObjectID="_1757409711" r:id="rId44"/>
        </w:object>
      </w:r>
      <w:r w:rsidR="00742150" w:rsidRPr="00B303FE">
        <w:rPr>
          <w:rFonts w:hint="eastAsia"/>
        </w:rPr>
        <w:t>时，要求：（1）画出ud，id，uVT的波形；（2）计算Ud，Id。（10分）</w:t>
      </w:r>
      <w:r w:rsidR="00742150" w:rsidRPr="00B303FE">
        <w:t>201</w:t>
      </w:r>
      <w:r w:rsidR="00742150" w:rsidRPr="00B303FE">
        <w:rPr>
          <w:rFonts w:hint="eastAsia"/>
        </w:rPr>
        <w:t>3A</w:t>
      </w:r>
    </w:p>
    <w:p w14:paraId="3ABAF980" w14:textId="1F59FE2C" w:rsidR="007B191C" w:rsidRDefault="007B191C" w:rsidP="007B191C">
      <w:pPr>
        <w:pStyle w:val="1"/>
        <w:ind w:leftChars="1650" w:left="3465" w:firstLineChars="1150" w:firstLine="2760"/>
      </w:pPr>
      <w:r>
        <w:rPr>
          <w:noProof/>
        </w:rPr>
        <w:drawing>
          <wp:inline distT="0" distB="0" distL="0" distR="0" wp14:anchorId="3CCC7C3F" wp14:editId="5A789727">
            <wp:extent cx="1943100" cy="1270000"/>
            <wp:effectExtent l="0" t="0" r="0" b="6350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27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F2655C" w14:textId="77777777" w:rsidR="007B191C" w:rsidRDefault="007B191C" w:rsidP="007B191C">
      <w:pPr>
        <w:pStyle w:val="1"/>
        <w:ind w:left="210" w:firstLine="480"/>
      </w:pPr>
      <w:r w:rsidRPr="007B191C">
        <w:rPr>
          <w:rFonts w:hint="eastAsia"/>
        </w:rPr>
        <w:t>图</w:t>
      </w:r>
      <w:r w:rsidRPr="007B191C">
        <w:t>2</w:t>
      </w:r>
    </w:p>
    <w:p w14:paraId="306A8597" w14:textId="573EC402" w:rsidR="00742150" w:rsidRPr="002F7A61" w:rsidRDefault="007B191C" w:rsidP="007B191C">
      <w:r w:rsidRPr="00752BB2">
        <w:rPr>
          <w:rFonts w:hint="eastAsia"/>
          <w:noProof/>
        </w:rPr>
        <w:drawing>
          <wp:inline distT="0" distB="0" distL="0" distR="0" wp14:anchorId="64881409" wp14:editId="53758A97">
            <wp:extent cx="3001645" cy="1638300"/>
            <wp:effectExtent l="0" t="0" r="8255" b="0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164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93B8BE" w14:textId="77777777" w:rsidR="00742150" w:rsidRPr="00752BB2" w:rsidRDefault="00742150" w:rsidP="00742150">
      <w:r w:rsidRPr="00752BB2">
        <w:rPr>
          <w:rFonts w:ascii="楷体_GB2312" w:hint="eastAsia"/>
        </w:rPr>
        <w:t>解：（</w:t>
      </w:r>
      <w:r w:rsidRPr="00752BB2">
        <w:rPr>
          <w:rFonts w:ascii="楷体_GB2312" w:hint="eastAsia"/>
        </w:rPr>
        <w:t>1</w:t>
      </w:r>
      <w:r w:rsidRPr="00752BB2">
        <w:rPr>
          <w:rFonts w:ascii="楷体_GB2312" w:hint="eastAsia"/>
        </w:rPr>
        <w:t>）</w:t>
      </w:r>
      <w:r w:rsidRPr="00752BB2">
        <w:rPr>
          <w:i/>
        </w:rPr>
        <w:t>u</w:t>
      </w:r>
      <w:r w:rsidRPr="00752BB2">
        <w:rPr>
          <w:vertAlign w:val="subscript"/>
        </w:rPr>
        <w:t>d</w:t>
      </w:r>
      <w:r w:rsidRPr="00752BB2">
        <w:t>，</w:t>
      </w:r>
      <w:r w:rsidRPr="00752BB2">
        <w:rPr>
          <w:rFonts w:hint="eastAsia"/>
          <w:i/>
        </w:rPr>
        <w:t>i</w:t>
      </w:r>
      <w:r w:rsidRPr="00752BB2">
        <w:rPr>
          <w:vertAlign w:val="subscript"/>
        </w:rPr>
        <w:t>d</w:t>
      </w:r>
      <w:r w:rsidRPr="00752BB2">
        <w:t>，</w:t>
      </w:r>
      <w:r w:rsidRPr="00752BB2">
        <w:rPr>
          <w:i/>
        </w:rPr>
        <w:t>u</w:t>
      </w:r>
      <w:r w:rsidRPr="00752BB2">
        <w:rPr>
          <w:vertAlign w:val="subscript"/>
        </w:rPr>
        <w:t>VT</w:t>
      </w:r>
      <w:r w:rsidRPr="00752BB2">
        <w:t>的波形【5分】</w:t>
      </w:r>
    </w:p>
    <w:p w14:paraId="1B22FE0F" w14:textId="3EB9E1ED" w:rsidR="00742150" w:rsidRPr="00752BB2" w:rsidRDefault="00742150" w:rsidP="00742150"/>
    <w:p w14:paraId="28793F4C" w14:textId="77777777" w:rsidR="00742150" w:rsidRPr="00752BB2" w:rsidRDefault="00742150" w:rsidP="00742150">
      <w:r w:rsidRPr="00752BB2">
        <w:rPr>
          <w:rFonts w:hint="eastAsia"/>
        </w:rPr>
        <w:t>（2）</w:t>
      </w:r>
      <w:r w:rsidRPr="00752BB2">
        <w:object w:dxaOrig="4260" w:dyaOrig="380" w14:anchorId="564BF316">
          <v:shape id="_x0000_i1041" type="#_x0000_t75" style="width:214.9pt;height:19.15pt" o:ole="" fillcolor="window">
            <v:imagedata r:id="rId47" o:title=""/>
          </v:shape>
          <o:OLEObject Type="Embed" ProgID="Equation.DSMT4" ShapeID="_x0000_i1041" DrawAspect="Content" ObjectID="_1757409712" r:id="rId48"/>
        </w:object>
      </w:r>
      <w:r w:rsidRPr="00752BB2">
        <w:rPr>
          <w:rFonts w:hint="eastAsia"/>
        </w:rPr>
        <w:t xml:space="preserve"> （V）</w:t>
      </w:r>
    </w:p>
    <w:p w14:paraId="4E7E0E47" w14:textId="77777777" w:rsidR="00742150" w:rsidRPr="00752BB2" w:rsidRDefault="00742150" w:rsidP="00742150">
      <w:pPr>
        <w:rPr>
          <w:rFonts w:eastAsia="楷体_GB2312"/>
        </w:rPr>
      </w:pPr>
      <w:r w:rsidRPr="00752BB2">
        <w:object w:dxaOrig="2180" w:dyaOrig="620" w14:anchorId="3AB97F30">
          <v:shape id="_x0000_i1042" type="#_x0000_t75" style="width:103.5pt;height:29.25pt" o:ole="" fillcolor="window">
            <v:imagedata r:id="rId49" o:title=""/>
          </v:shape>
          <o:OLEObject Type="Embed" ProgID="Equation.DSMT4" ShapeID="_x0000_i1042" DrawAspect="Content" ObjectID="_1757409713" r:id="rId50"/>
        </w:object>
      </w:r>
      <w:r w:rsidRPr="00752BB2">
        <w:rPr>
          <w:rFonts w:hint="eastAsia"/>
        </w:rPr>
        <w:t>（A）</w:t>
      </w:r>
      <w:r w:rsidRPr="00752BB2">
        <w:rPr>
          <w:rFonts w:eastAsia="楷体_GB2312"/>
        </w:rPr>
        <w:t>【</w:t>
      </w:r>
      <w:r w:rsidRPr="00752BB2">
        <w:rPr>
          <w:rFonts w:eastAsia="楷体_GB2312" w:hint="eastAsia"/>
        </w:rPr>
        <w:t>5</w:t>
      </w:r>
      <w:r w:rsidRPr="00752BB2">
        <w:rPr>
          <w:rFonts w:eastAsia="楷体_GB2312"/>
        </w:rPr>
        <w:t>分】</w:t>
      </w:r>
    </w:p>
    <w:p w14:paraId="150412B3" w14:textId="584E2482" w:rsidR="00400114" w:rsidRPr="00742150" w:rsidRDefault="00400114" w:rsidP="0043088D"/>
    <w:p w14:paraId="48DB7401" w14:textId="25FE2FF8" w:rsidR="00400114" w:rsidRDefault="00400114" w:rsidP="0043088D"/>
    <w:p w14:paraId="2382FC43" w14:textId="77777777" w:rsidR="00400114" w:rsidRDefault="00400114" w:rsidP="0043088D"/>
    <w:p w14:paraId="42B8F047" w14:textId="55BE8264" w:rsidR="000034B8" w:rsidRPr="002A0A34" w:rsidRDefault="001E57E9" w:rsidP="000034B8">
      <w:pPr>
        <w:pStyle w:val="1"/>
        <w:ind w:left="210" w:firstLine="480"/>
      </w:pPr>
      <w:r>
        <w:t>4</w:t>
      </w:r>
      <w:r w:rsidR="000034B8">
        <w:t xml:space="preserve">. </w:t>
      </w:r>
      <w:r w:rsidR="000034B8" w:rsidRPr="002A0A34">
        <w:rPr>
          <w:rFonts w:hint="eastAsia"/>
        </w:rPr>
        <w:t>一单相桥式全控整流电路带阻感负载，</w:t>
      </w:r>
      <w:r w:rsidR="000034B8" w:rsidRPr="002A0A34">
        <w:t>U</w:t>
      </w:r>
      <w:r w:rsidR="000034B8" w:rsidRPr="0043088D">
        <w:rPr>
          <w:vertAlign w:val="subscript"/>
        </w:rPr>
        <w:t>2</w:t>
      </w:r>
      <w:r w:rsidR="000034B8" w:rsidRPr="002A0A34">
        <w:rPr>
          <w:rFonts w:hint="eastAsia"/>
        </w:rPr>
        <w:t>＝</w:t>
      </w:r>
      <w:r w:rsidR="000034B8" w:rsidRPr="002A0A34">
        <w:t>100V</w:t>
      </w:r>
      <w:r w:rsidR="000034B8" w:rsidRPr="002A0A34">
        <w:rPr>
          <w:rFonts w:hint="eastAsia"/>
        </w:rPr>
        <w:t>，负载电感极大，R=2</w:t>
      </w:r>
      <w:r w:rsidR="000034B8" w:rsidRPr="0043088D">
        <w:rPr>
          <w:rFonts w:ascii="宋体" w:hAnsi="宋体" w:hint="eastAsia"/>
        </w:rPr>
        <w:t>Ω</w:t>
      </w:r>
      <w:r w:rsidR="000034B8" w:rsidRPr="002A0A34">
        <w:rPr>
          <w:rFonts w:hint="eastAsia"/>
        </w:rPr>
        <w:t>。当</w:t>
      </w:r>
      <w:r w:rsidR="000034B8" w:rsidRPr="0043088D">
        <w:rPr>
          <w:rFonts w:ascii="Symbol" w:hAnsi="Symbol"/>
          <w:i/>
        </w:rPr>
        <w:t></w:t>
      </w:r>
      <w:r w:rsidR="000034B8" w:rsidRPr="002A0A34">
        <w:rPr>
          <w:rFonts w:hint="eastAsia"/>
        </w:rPr>
        <w:t>＝6</w:t>
      </w:r>
      <w:r w:rsidR="000034B8" w:rsidRPr="002A0A34">
        <w:t>0</w:t>
      </w:r>
      <w:r w:rsidR="000034B8" w:rsidRPr="002A0A34">
        <w:rPr>
          <w:rFonts w:hint="eastAsia"/>
        </w:rPr>
        <w:t xml:space="preserve">°时，求 </w:t>
      </w:r>
    </w:p>
    <w:p w14:paraId="4BE6A970" w14:textId="77777777" w:rsidR="000034B8" w:rsidRPr="002A0A34" w:rsidRDefault="000034B8" w:rsidP="000034B8">
      <w:pPr>
        <w:pStyle w:val="aa"/>
        <w:numPr>
          <w:ilvl w:val="1"/>
          <w:numId w:val="2"/>
        </w:numPr>
        <w:ind w:leftChars="0" w:firstLineChars="0"/>
      </w:pPr>
      <w:r w:rsidRPr="002A0A34">
        <w:rPr>
          <w:rFonts w:hint="eastAsia"/>
        </w:rPr>
        <w:t>画出稳态时的输出电压</w:t>
      </w:r>
      <w:r w:rsidRPr="0043088D">
        <w:rPr>
          <w:rFonts w:hint="eastAsia"/>
          <w:i/>
        </w:rPr>
        <w:t>u</w:t>
      </w:r>
      <w:r w:rsidRPr="0043088D">
        <w:rPr>
          <w:rFonts w:hint="eastAsia"/>
          <w:vertAlign w:val="subscript"/>
        </w:rPr>
        <w:t>d</w:t>
      </w:r>
      <w:r w:rsidRPr="002A0A34">
        <w:rPr>
          <w:rFonts w:hint="eastAsia"/>
        </w:rPr>
        <w:t>和负载电流</w:t>
      </w:r>
      <w:r w:rsidRPr="0043088D">
        <w:rPr>
          <w:rFonts w:hint="eastAsia"/>
          <w:i/>
        </w:rPr>
        <w:t>i</w:t>
      </w:r>
      <w:r w:rsidRPr="0043088D">
        <w:rPr>
          <w:vertAlign w:val="subscript"/>
        </w:rPr>
        <w:t>d</w:t>
      </w:r>
      <w:r w:rsidRPr="002A0A34">
        <w:rPr>
          <w:rFonts w:hint="eastAsia"/>
        </w:rPr>
        <w:t xml:space="preserve">的波形。 </w:t>
      </w:r>
    </w:p>
    <w:p w14:paraId="6AFEF8C3" w14:textId="77777777" w:rsidR="000034B8" w:rsidRPr="002A0A34" w:rsidRDefault="000034B8" w:rsidP="000034B8">
      <w:pPr>
        <w:pStyle w:val="aa"/>
        <w:numPr>
          <w:ilvl w:val="1"/>
          <w:numId w:val="2"/>
        </w:numPr>
        <w:ind w:leftChars="0" w:firstLineChars="0"/>
      </w:pPr>
      <w:r w:rsidRPr="002A0A34">
        <w:rPr>
          <w:rFonts w:hint="eastAsia"/>
        </w:rPr>
        <w:t>求整流输出平均电压</w:t>
      </w:r>
      <w:r w:rsidRPr="0043088D">
        <w:rPr>
          <w:rFonts w:hint="eastAsia"/>
          <w:i/>
        </w:rPr>
        <w:t>U</w:t>
      </w:r>
      <w:r w:rsidRPr="0043088D">
        <w:rPr>
          <w:rFonts w:hint="eastAsia"/>
          <w:vertAlign w:val="subscript"/>
        </w:rPr>
        <w:t>d</w:t>
      </w:r>
      <w:r w:rsidRPr="002A0A34">
        <w:rPr>
          <w:rFonts w:hint="eastAsia"/>
        </w:rPr>
        <w:t>，平均电流</w:t>
      </w:r>
      <w:r w:rsidRPr="0043088D">
        <w:rPr>
          <w:rFonts w:hint="eastAsia"/>
          <w:i/>
        </w:rPr>
        <w:t>I</w:t>
      </w:r>
      <w:r w:rsidRPr="0043088D">
        <w:rPr>
          <w:rFonts w:hint="eastAsia"/>
          <w:vertAlign w:val="subscript"/>
        </w:rPr>
        <w:t>d</w:t>
      </w:r>
      <w:r w:rsidRPr="002A0A34">
        <w:rPr>
          <w:rFonts w:hint="eastAsia"/>
        </w:rPr>
        <w:t>。</w:t>
      </w:r>
    </w:p>
    <w:p w14:paraId="529A5131" w14:textId="77777777" w:rsidR="000034B8" w:rsidRPr="002A0A34" w:rsidRDefault="000034B8" w:rsidP="000034B8">
      <w:r w:rsidRPr="002A0A34">
        <w:rPr>
          <w:rFonts w:hint="eastAsia"/>
        </w:rPr>
        <w:t>（计10分）</w:t>
      </w:r>
      <w:r w:rsidRPr="00D30B41">
        <w:t>2011</w:t>
      </w:r>
    </w:p>
    <w:p w14:paraId="0529A47D" w14:textId="77777777" w:rsidR="000034B8" w:rsidRPr="00AC0319" w:rsidRDefault="000034B8" w:rsidP="000034B8"/>
    <w:p w14:paraId="2998012A" w14:textId="77777777" w:rsidR="000034B8" w:rsidRPr="002053B2" w:rsidRDefault="000034B8" w:rsidP="000034B8">
      <w:r w:rsidRPr="002053B2">
        <w:rPr>
          <w:rFonts w:hint="eastAsia"/>
        </w:rPr>
        <w:lastRenderedPageBreak/>
        <w:t>解：电路原理图和在α＝60°时的波形图如下图所示：</w:t>
      </w:r>
    </w:p>
    <w:p w14:paraId="4771731C" w14:textId="77777777" w:rsidR="000034B8" w:rsidRPr="002053B2" w:rsidRDefault="000034B8" w:rsidP="000034B8">
      <w:r w:rsidRPr="002053B2">
        <w:rPr>
          <w:rFonts w:hint="eastAsia"/>
        </w:rPr>
        <w:t>由于L极大，所以负载电流连续，其纹波很小，近似为一直线。由于电感的储能作用，uo过零时，电路并不换相，而是要持续到下个负半波角度为α＝60°时换相。</w:t>
      </w:r>
    </w:p>
    <w:p w14:paraId="6659E49E" w14:textId="77777777" w:rsidR="000034B8" w:rsidRPr="002053B2" w:rsidRDefault="000034B8" w:rsidP="000034B8"/>
    <w:p w14:paraId="21A46D5F" w14:textId="0DF89DBD" w:rsidR="000034B8" w:rsidRPr="002053B2" w:rsidRDefault="000034B8" w:rsidP="000034B8">
      <w:r w:rsidRPr="002053B2">
        <w:t xml:space="preserve"> </w:t>
      </w:r>
      <w:r w:rsidR="007B191C" w:rsidRPr="007B191C">
        <w:rPr>
          <w:noProof/>
        </w:rPr>
        <w:drawing>
          <wp:inline distT="0" distB="0" distL="0" distR="0" wp14:anchorId="15C82072" wp14:editId="39918583">
            <wp:extent cx="2210108" cy="2172003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210108" cy="2172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053B2">
        <w:t xml:space="preserve"> </w:t>
      </w:r>
      <w:r w:rsidRPr="002053B2">
        <w:object w:dxaOrig="6975" w:dyaOrig="5520" w14:anchorId="5CEA1745">
          <v:shape id="_x0000_i1043" type="#_x0000_t75" style="width:207.75pt;height:165.75pt" o:ole="">
            <v:imagedata r:id="rId52" o:title=""/>
          </v:shape>
          <o:OLEObject Type="Embed" ProgID="PBrush" ShapeID="_x0000_i1043" DrawAspect="Content" ObjectID="_1757409714" r:id="rId53"/>
        </w:object>
      </w:r>
    </w:p>
    <w:p w14:paraId="3C04A589" w14:textId="77777777" w:rsidR="000034B8" w:rsidRPr="002053B2" w:rsidRDefault="000034B8" w:rsidP="000034B8">
      <w:r w:rsidRPr="002053B2">
        <w:rPr>
          <w:rFonts w:hint="eastAsia"/>
        </w:rPr>
        <w:t>【电路图2分】                           【波形图4分】</w:t>
      </w:r>
    </w:p>
    <w:bookmarkStart w:id="0" w:name="_Hlk146749800"/>
    <w:p w14:paraId="194F5250" w14:textId="27D40D8F" w:rsidR="000034B8" w:rsidRPr="002053B2" w:rsidRDefault="000B6995" w:rsidP="000034B8">
      <w:r w:rsidRPr="002053B2">
        <w:object w:dxaOrig="2320" w:dyaOrig="360" w14:anchorId="1B8BA469">
          <v:shape id="_x0000_i1044" type="#_x0000_t75" style="width:120.75pt;height:18.4pt" o:ole="">
            <v:imagedata r:id="rId54" o:title=""/>
          </v:shape>
          <o:OLEObject Type="Embed" ProgID="Equation.DSMT4" ShapeID="_x0000_i1044" DrawAspect="Content" ObjectID="_1757409715" r:id="rId55"/>
        </w:object>
      </w:r>
      <w:bookmarkEnd w:id="0"/>
      <w:r w:rsidR="000034B8" w:rsidRPr="002053B2">
        <w:rPr>
          <w:rFonts w:hint="eastAsia"/>
        </w:rPr>
        <w:t xml:space="preserve"> (V) 【3分】</w:t>
      </w:r>
    </w:p>
    <w:p w14:paraId="13157CDD" w14:textId="4C745988" w:rsidR="000034B8" w:rsidRPr="002053B2" w:rsidRDefault="000B6995" w:rsidP="000034B8">
      <w:r w:rsidRPr="002053B2">
        <w:object w:dxaOrig="1500" w:dyaOrig="620" w14:anchorId="09E5DA28">
          <v:shape id="_x0000_i1045" type="#_x0000_t75" style="width:78pt;height:31.9pt" o:ole="">
            <v:imagedata r:id="rId56" o:title=""/>
          </v:shape>
          <o:OLEObject Type="Embed" ProgID="Equation.DSMT4" ShapeID="_x0000_i1045" DrawAspect="Content" ObjectID="_1757409716" r:id="rId57"/>
        </w:object>
      </w:r>
      <w:r w:rsidR="000034B8" w:rsidRPr="002053B2">
        <w:rPr>
          <w:rFonts w:hint="eastAsia"/>
        </w:rPr>
        <w:t xml:space="preserve"> (A) 【1分】</w:t>
      </w:r>
    </w:p>
    <w:p w14:paraId="3A63EDCC" w14:textId="77777777" w:rsidR="000034B8" w:rsidRDefault="000034B8" w:rsidP="000034B8"/>
    <w:p w14:paraId="6DFEA55D" w14:textId="5D1AE076" w:rsidR="000034B8" w:rsidRDefault="000034B8" w:rsidP="0043088D"/>
    <w:p w14:paraId="6B21FC7C" w14:textId="77777777" w:rsidR="000034B8" w:rsidRPr="00240B1D" w:rsidRDefault="000034B8" w:rsidP="0043088D"/>
    <w:p w14:paraId="279F36C6" w14:textId="0EE9379F" w:rsidR="000C3C7D" w:rsidRPr="0024100E" w:rsidRDefault="001E57E9" w:rsidP="0043088D">
      <w:pPr>
        <w:pStyle w:val="1"/>
        <w:ind w:left="210" w:firstLine="480"/>
      </w:pPr>
      <w:r>
        <w:t>5</w:t>
      </w:r>
      <w:r w:rsidR="00296831">
        <w:rPr>
          <w:rFonts w:hAnsi="宋体" w:hint="eastAsia"/>
        </w:rPr>
        <w:t>.</w:t>
      </w:r>
      <w:r w:rsidR="00296831">
        <w:rPr>
          <w:rFonts w:hAnsi="宋体"/>
        </w:rPr>
        <w:t xml:space="preserve"> </w:t>
      </w:r>
      <w:r w:rsidR="000C3C7D" w:rsidRPr="0024100E">
        <w:rPr>
          <w:rFonts w:hint="eastAsia"/>
        </w:rPr>
        <w:t>某晶闸管电镀电源，主电路采用三相半波可控整流电路，可以输出的最小电压2V，能输出的最大电压为15V。在9V以上最大输出电流均可达130A，试计算：（1）整流变压器二次侧相电压。（2）输出电压9V时的控制角。（3）计算晶闸管额定电流与额定电压；</w:t>
      </w:r>
      <w:r w:rsidR="000C3C7D" w:rsidRPr="0024100E">
        <w:t>(</w:t>
      </w:r>
      <w:r w:rsidR="000C3C7D" w:rsidRPr="0024100E">
        <w:rPr>
          <w:rFonts w:hint="eastAsia"/>
        </w:rPr>
        <w:t>4</w:t>
      </w:r>
      <w:r w:rsidR="000C3C7D" w:rsidRPr="0024100E">
        <w:t>)</w:t>
      </w:r>
      <w:r w:rsidR="000C3C7D" w:rsidRPr="0024100E">
        <w:rPr>
          <w:rFonts w:hint="eastAsia"/>
        </w:rPr>
        <w:t>计算变压器容量。（12分）2</w:t>
      </w:r>
      <w:r w:rsidR="000C3C7D" w:rsidRPr="0024100E">
        <w:t>017</w:t>
      </w:r>
      <w:r w:rsidR="000C3C7D" w:rsidRPr="0024100E">
        <w:rPr>
          <w:rFonts w:hint="eastAsia"/>
        </w:rPr>
        <w:t>A</w:t>
      </w:r>
    </w:p>
    <w:p w14:paraId="220521E6" w14:textId="77777777" w:rsidR="000C3C7D" w:rsidRPr="0043088D" w:rsidRDefault="000C3C7D" w:rsidP="0043088D">
      <w:r w:rsidRPr="0043088D">
        <w:rPr>
          <w:rFonts w:hint="eastAsia"/>
        </w:rPr>
        <w:t>解：</w:t>
      </w:r>
    </w:p>
    <w:p w14:paraId="39F23179" w14:textId="77777777" w:rsidR="000C3C7D" w:rsidRDefault="000C3C7D" w:rsidP="0043088D">
      <w:r>
        <w:rPr>
          <w:rFonts w:hint="eastAsia"/>
        </w:rPr>
        <w:t>1）</w:t>
      </w:r>
      <w:r>
        <w:rPr>
          <w:rFonts w:ascii="宋体" w:hAnsi="宋体" w:cs="宋体" w:hint="eastAsia"/>
        </w:rPr>
        <w:t>∵</w:t>
      </w:r>
      <w:r>
        <w:object w:dxaOrig="1939" w:dyaOrig="319" w14:anchorId="60B7F1FE">
          <v:shape id="图片 8" o:spid="_x0000_i1046" type="#_x0000_t75" style="width:97.5pt;height:15.75pt;mso-position-horizontal-relative:page;mso-position-vertical-relative:page" o:ole="">
            <v:imagedata r:id="rId58" o:title=""/>
          </v:shape>
          <o:OLEObject Type="Embed" ProgID="PBrush" ShapeID="图片 8" DrawAspect="Content" ObjectID="_1757409717" r:id="rId59"/>
        </w:object>
      </w:r>
      <w:r>
        <w:rPr>
          <w:rFonts w:hint="eastAsia"/>
        </w:rPr>
        <w:t xml:space="preserve">  由题知当</w:t>
      </w:r>
      <w:r>
        <w:t>α</w:t>
      </w:r>
      <w:r>
        <w:rPr>
          <w:rFonts w:hint="eastAsia"/>
        </w:rPr>
        <w:t>=0时，输出电压最大为15V</w:t>
      </w:r>
    </w:p>
    <w:p w14:paraId="1B60BC49" w14:textId="77777777" w:rsidR="000C3C7D" w:rsidRDefault="000C3C7D" w:rsidP="0043088D">
      <w:pPr>
        <w:rPr>
          <w:rFonts w:hAnsi="宋体"/>
          <w:sz w:val="24"/>
        </w:rPr>
      </w:pPr>
      <w:r>
        <w:rPr>
          <w:rFonts w:ascii="宋体" w:hAnsi="宋体" w:cs="宋体" w:hint="eastAsia"/>
        </w:rPr>
        <w:t>∴</w:t>
      </w:r>
      <w:r>
        <w:object w:dxaOrig="3240" w:dyaOrig="679" w14:anchorId="0BCB8833">
          <v:shape id="图片 9" o:spid="_x0000_i1047" type="#_x0000_t75" style="width:162pt;height:33.75pt;mso-position-horizontal-relative:page;mso-position-vertical-relative:page" o:ole="">
            <v:imagedata r:id="rId60" o:title=""/>
          </v:shape>
          <o:OLEObject Type="Embed" ProgID="PBrush" ShapeID="图片 9" DrawAspect="Content" ObjectID="_1757409718" r:id="rId61"/>
        </w:object>
      </w:r>
      <w:r>
        <w:rPr>
          <w:rFonts w:hint="eastAsia"/>
          <w:sz w:val="24"/>
        </w:rPr>
        <w:t>（2分）</w:t>
      </w:r>
    </w:p>
    <w:p w14:paraId="69240160" w14:textId="77777777" w:rsidR="000C3C7D" w:rsidRDefault="000C3C7D" w:rsidP="0043088D">
      <w:pPr>
        <w:rPr>
          <w:rFonts w:hAnsi="宋体"/>
          <w:sz w:val="24"/>
        </w:rPr>
      </w:pPr>
      <w:r>
        <w:rPr>
          <w:rFonts w:hint="eastAsia"/>
        </w:rPr>
        <w:t>2）</w:t>
      </w:r>
      <w:r>
        <w:object w:dxaOrig="2820" w:dyaOrig="759" w14:anchorId="1A34C7B9">
          <v:shape id="图片 10" o:spid="_x0000_i1048" type="#_x0000_t75" style="width:141pt;height:37.9pt;mso-position-horizontal-relative:page;mso-position-vertical-relative:page" o:ole="">
            <v:imagedata r:id="rId62" o:title=""/>
          </v:shape>
          <o:OLEObject Type="Embed" ProgID="PBrush" ShapeID="图片 10" DrawAspect="Content" ObjectID="_1757409719" r:id="rId63"/>
        </w:object>
      </w:r>
      <w:r>
        <w:rPr>
          <w:rFonts w:hint="eastAsia"/>
        </w:rPr>
        <w:t xml:space="preserve">   所以</w:t>
      </w:r>
      <w:r>
        <w:t>α</w:t>
      </w:r>
      <w:r>
        <w:rPr>
          <w:rFonts w:hint="eastAsia"/>
        </w:rPr>
        <w:t>=53</w:t>
      </w:r>
      <w:r>
        <w:rPr>
          <w:rFonts w:hint="eastAsia"/>
          <w:sz w:val="24"/>
        </w:rPr>
        <w:t>（2分）</w:t>
      </w:r>
    </w:p>
    <w:p w14:paraId="2555BD4F" w14:textId="77777777" w:rsidR="000C3C7D" w:rsidRDefault="000C3C7D" w:rsidP="0043088D">
      <w:r>
        <w:rPr>
          <w:rFonts w:hint="eastAsia"/>
        </w:rPr>
        <w:t>3）因为输出电流最大值为130A，故</w:t>
      </w:r>
    </w:p>
    <w:p w14:paraId="654C35B8" w14:textId="77777777" w:rsidR="000C3C7D" w:rsidRDefault="000C3C7D" w:rsidP="0043088D">
      <w:pPr>
        <w:rPr>
          <w:rFonts w:hAnsi="宋体"/>
          <w:sz w:val="24"/>
        </w:rPr>
      </w:pPr>
      <w:r>
        <w:object w:dxaOrig="1758" w:dyaOrig="699" w14:anchorId="75DECAB6">
          <v:shape id="图片 14" o:spid="_x0000_i1049" type="#_x0000_t75" style="width:87.75pt;height:34.9pt;mso-position-horizontal-relative:page;mso-position-vertical-relative:page" o:ole="">
            <v:imagedata r:id="rId64" o:title=""/>
          </v:shape>
          <o:OLEObject Type="Embed" ProgID="PBrush" ShapeID="图片 14" DrawAspect="Content" ObjectID="_1757409720" r:id="rId65"/>
        </w:object>
      </w:r>
      <w:r>
        <w:rPr>
          <w:rFonts w:hint="eastAsia"/>
          <w:sz w:val="24"/>
        </w:rPr>
        <w:t>（1分）</w:t>
      </w:r>
    </w:p>
    <w:p w14:paraId="37B5D2A0" w14:textId="77777777" w:rsidR="000C3C7D" w:rsidRDefault="000C3C7D" w:rsidP="0043088D">
      <w:pPr>
        <w:rPr>
          <w:rFonts w:hAnsi="宋体"/>
          <w:sz w:val="24"/>
        </w:rPr>
      </w:pPr>
      <w:r>
        <w:rPr>
          <w:rFonts w:ascii="宋体" w:hAnsi="宋体" w:cs="宋体" w:hint="eastAsia"/>
        </w:rPr>
        <w:t>∴</w:t>
      </w:r>
      <w:r>
        <w:object w:dxaOrig="3680" w:dyaOrig="679" w14:anchorId="7F13A565">
          <v:shape id="图片 15" o:spid="_x0000_i1050" type="#_x0000_t75" style="width:183.75pt;height:33.75pt;mso-position-horizontal-relative:page;mso-position-vertical-relative:page" o:ole="">
            <v:imagedata r:id="rId66" o:title=""/>
          </v:shape>
          <o:OLEObject Type="Embed" ProgID="PBrush" ShapeID="图片 15" DrawAspect="Content" ObjectID="_1757409721" r:id="rId67"/>
        </w:object>
      </w:r>
      <w:r>
        <w:rPr>
          <w:rFonts w:hint="eastAsia"/>
        </w:rPr>
        <w:t xml:space="preserve">   </w:t>
      </w:r>
      <w:r>
        <w:rPr>
          <w:rFonts w:hint="eastAsia"/>
          <w:sz w:val="24"/>
        </w:rPr>
        <w:t>（2分）</w:t>
      </w:r>
    </w:p>
    <w:p w14:paraId="555E047D" w14:textId="77777777" w:rsidR="000C3C7D" w:rsidRDefault="000C3C7D" w:rsidP="0043088D">
      <w:r>
        <w:object w:dxaOrig="179" w:dyaOrig="339" w14:anchorId="2FBD0882">
          <v:shape id="图片 16" o:spid="_x0000_i1051" type="#_x0000_t75" style="width:9pt;height:16.9pt;mso-position-horizontal-relative:page;mso-position-vertical-relative:page" o:ole="">
            <v:imagedata r:id="rId68" o:title=""/>
          </v:shape>
          <o:OLEObject Type="Embed" ProgID="PBrush" ShapeID="图片 16" DrawAspect="Content" ObjectID="_1757409722" r:id="rId69"/>
        </w:object>
      </w:r>
      <w:r>
        <w:object w:dxaOrig="5155" w:dyaOrig="419" w14:anchorId="01FC1D9A">
          <v:shape id="图片 17" o:spid="_x0000_i1052" type="#_x0000_t75" style="width:257.65pt;height:21pt;mso-position-horizontal-relative:page;mso-position-vertical-relative:page" o:ole="">
            <v:imagedata r:id="rId70" o:title=""/>
          </v:shape>
          <o:OLEObject Type="Embed" ProgID="PBrush" ShapeID="图片 17" DrawAspect="Content" ObjectID="_1757409723" r:id="rId71"/>
        </w:object>
      </w:r>
      <w:r>
        <w:rPr>
          <w:rFonts w:hint="eastAsia"/>
        </w:rPr>
        <w:t xml:space="preserve">  </w:t>
      </w:r>
      <w:r>
        <w:rPr>
          <w:rFonts w:hint="eastAsia"/>
          <w:sz w:val="24"/>
        </w:rPr>
        <w:t>（2分）</w:t>
      </w:r>
    </w:p>
    <w:p w14:paraId="12DF0A60" w14:textId="7541C115" w:rsidR="000C3C7D" w:rsidRDefault="000C3C7D" w:rsidP="0043088D">
      <w:pPr>
        <w:rPr>
          <w:rFonts w:hAnsi="宋体"/>
          <w:sz w:val="24"/>
        </w:rPr>
      </w:pPr>
      <w:r>
        <w:rPr>
          <w:rFonts w:hint="eastAsia"/>
        </w:rPr>
        <w:t>4）</w:t>
      </w:r>
      <w:r>
        <w:object w:dxaOrig="3080" w:dyaOrig="699" w14:anchorId="40083D2A">
          <v:shape id="图片 18" o:spid="_x0000_i1053" type="#_x0000_t75" style="width:153.4pt;height:34.9pt;mso-position-horizontal-relative:page;mso-position-vertical-relative:page" o:ole="">
            <v:imagedata r:id="rId72" o:title=""/>
          </v:shape>
          <o:OLEObject Type="Embed" ProgID="PBrush" ShapeID="图片 18" DrawAspect="Content" ObjectID="_1757409724" r:id="rId73"/>
        </w:object>
      </w:r>
      <w:r>
        <w:rPr>
          <w:rFonts w:hint="eastAsia"/>
          <w:sz w:val="24"/>
        </w:rPr>
        <w:t>（1分）</w:t>
      </w:r>
    </w:p>
    <w:p w14:paraId="119DCBFC" w14:textId="77777777" w:rsidR="000C3C7D" w:rsidRDefault="000C3C7D" w:rsidP="0043088D">
      <w:pPr>
        <w:rPr>
          <w:rFonts w:hAnsi="宋体"/>
          <w:sz w:val="24"/>
        </w:rPr>
      </w:pPr>
      <w:r>
        <w:object w:dxaOrig="3916" w:dyaOrig="319" w14:anchorId="171F5226">
          <v:shape id="图片 19" o:spid="_x0000_i1054" type="#_x0000_t75" style="width:196.15pt;height:15.75pt;mso-position-horizontal-relative:page;mso-position-vertical-relative:page" o:ole="">
            <v:imagedata r:id="rId74" o:title=""/>
          </v:shape>
          <o:OLEObject Type="Embed" ProgID="PBrush" ShapeID="图片 19" DrawAspect="Content" ObjectID="_1757409725" r:id="rId75"/>
        </w:object>
      </w:r>
      <w:r>
        <w:rPr>
          <w:rFonts w:hint="eastAsia"/>
          <w:sz w:val="24"/>
        </w:rPr>
        <w:t>（2分）</w:t>
      </w:r>
    </w:p>
    <w:p w14:paraId="6DA7447B" w14:textId="77777777" w:rsidR="000C3C7D" w:rsidRDefault="000C3C7D" w:rsidP="0043088D"/>
    <w:p w14:paraId="3F058DE2" w14:textId="5320DE82" w:rsidR="00897688" w:rsidRDefault="00897688" w:rsidP="0043088D"/>
    <w:p w14:paraId="45018C98" w14:textId="77777777" w:rsidR="00897688" w:rsidRDefault="00897688" w:rsidP="00897688"/>
    <w:p w14:paraId="677B69E0" w14:textId="77777777" w:rsidR="00897688" w:rsidRPr="003D06B5" w:rsidRDefault="00897688" w:rsidP="00897688"/>
    <w:p w14:paraId="04999B3C" w14:textId="1C596ECB" w:rsidR="00897688" w:rsidRPr="00AC0319" w:rsidRDefault="001E57E9" w:rsidP="00897688">
      <w:pPr>
        <w:pStyle w:val="1"/>
        <w:ind w:left="210" w:firstLine="480"/>
        <w:rPr>
          <w:sz w:val="44"/>
        </w:rPr>
      </w:pPr>
      <w:r>
        <w:t>6</w:t>
      </w:r>
      <w:r w:rsidR="00897688">
        <w:t xml:space="preserve">. </w:t>
      </w:r>
      <w:r w:rsidR="00897688" w:rsidRPr="00AC0319">
        <w:rPr>
          <w:rFonts w:hint="eastAsia"/>
        </w:rPr>
        <w:t>三相半波可控整流电路，U</w:t>
      </w:r>
      <w:r w:rsidR="00897688" w:rsidRPr="00AC0319">
        <w:rPr>
          <w:rFonts w:hint="eastAsia"/>
          <w:vertAlign w:val="subscript"/>
        </w:rPr>
        <w:t>2</w:t>
      </w:r>
      <w:r w:rsidR="00897688" w:rsidRPr="00AC0319">
        <w:rPr>
          <w:rFonts w:hint="eastAsia"/>
        </w:rPr>
        <w:t>＝100V，带电阻电感负载，R=5</w:t>
      </w:r>
      <w:r w:rsidR="00897688" w:rsidRPr="00AC0319">
        <w:t>Ω</w:t>
      </w:r>
      <w:r w:rsidR="00897688" w:rsidRPr="00AC0319">
        <w:rPr>
          <w:rFonts w:hint="eastAsia"/>
        </w:rPr>
        <w:t>，L值极大，当</w:t>
      </w:r>
      <w:r w:rsidR="00897688" w:rsidRPr="00AC0319">
        <w:t>α</w:t>
      </w:r>
      <w:r w:rsidR="00897688" w:rsidRPr="00AC0319">
        <w:rPr>
          <w:rFonts w:hint="eastAsia"/>
        </w:rPr>
        <w:t>＝60</w:t>
      </w:r>
      <w:r w:rsidR="00897688" w:rsidRPr="00AC0319">
        <w:t>°</w:t>
      </w:r>
      <w:r w:rsidR="00897688" w:rsidRPr="00AC0319">
        <w:rPr>
          <w:rFonts w:hint="eastAsia"/>
        </w:rPr>
        <w:t>时，（1）</w:t>
      </w:r>
      <w:r w:rsidR="00897688" w:rsidRPr="00AC0319">
        <w:rPr>
          <w:rFonts w:ascii="宋体" w:hAnsi="宋体" w:hint="eastAsia"/>
        </w:rPr>
        <w:t>绘制</w:t>
      </w:r>
      <w:r w:rsidR="00897688" w:rsidRPr="00AC0319">
        <w:rPr>
          <w:rFonts w:hint="eastAsia"/>
        </w:rPr>
        <w:t>u</w:t>
      </w:r>
      <w:r w:rsidR="00897688" w:rsidRPr="00AC0319">
        <w:rPr>
          <w:rFonts w:hint="eastAsia"/>
          <w:vertAlign w:val="subscript"/>
        </w:rPr>
        <w:t>d</w:t>
      </w:r>
      <w:r w:rsidR="00897688" w:rsidRPr="00AC0319">
        <w:rPr>
          <w:rFonts w:hint="eastAsia"/>
        </w:rPr>
        <w:t>，i</w:t>
      </w:r>
      <w:r w:rsidR="00897688" w:rsidRPr="00AC0319">
        <w:rPr>
          <w:rFonts w:hint="eastAsia"/>
          <w:vertAlign w:val="subscript"/>
        </w:rPr>
        <w:t>d</w:t>
      </w:r>
      <w:r w:rsidR="00897688" w:rsidRPr="00AC0319">
        <w:rPr>
          <w:rFonts w:hint="eastAsia"/>
        </w:rPr>
        <w:t>和i</w:t>
      </w:r>
      <w:r w:rsidR="00897688" w:rsidRPr="00AC0319">
        <w:rPr>
          <w:rFonts w:hint="eastAsia"/>
          <w:vertAlign w:val="subscript"/>
        </w:rPr>
        <w:t>VT</w:t>
      </w:r>
      <w:r w:rsidR="00897688" w:rsidRPr="00AC0319">
        <w:rPr>
          <w:rFonts w:hint="eastAsia"/>
        </w:rPr>
        <w:t>的波形；（2）计算U</w:t>
      </w:r>
      <w:r w:rsidR="00897688" w:rsidRPr="00AC0319">
        <w:rPr>
          <w:rFonts w:hint="eastAsia"/>
          <w:vertAlign w:val="subscript"/>
        </w:rPr>
        <w:t>d</w:t>
      </w:r>
      <w:r w:rsidR="00897688" w:rsidRPr="00AC0319">
        <w:rPr>
          <w:rFonts w:hint="eastAsia"/>
        </w:rPr>
        <w:t>，I</w:t>
      </w:r>
      <w:r w:rsidR="00897688" w:rsidRPr="00AC0319">
        <w:rPr>
          <w:rFonts w:hint="eastAsia"/>
          <w:vertAlign w:val="subscript"/>
        </w:rPr>
        <w:t>d</w:t>
      </w:r>
      <w:r w:rsidR="00897688" w:rsidRPr="00AC0319">
        <w:rPr>
          <w:rFonts w:hint="eastAsia"/>
        </w:rPr>
        <w:t>，I</w:t>
      </w:r>
      <w:r w:rsidR="00897688" w:rsidRPr="00AC0319">
        <w:rPr>
          <w:rFonts w:hint="eastAsia"/>
          <w:vertAlign w:val="subscript"/>
        </w:rPr>
        <w:t>dVT</w:t>
      </w:r>
      <w:r w:rsidR="00897688" w:rsidRPr="00AC0319">
        <w:rPr>
          <w:rFonts w:hint="eastAsia"/>
        </w:rPr>
        <w:t>和I</w:t>
      </w:r>
      <w:r w:rsidR="00897688" w:rsidRPr="00AC0319">
        <w:rPr>
          <w:rFonts w:hint="eastAsia"/>
          <w:vertAlign w:val="subscript"/>
        </w:rPr>
        <w:t>VT</w:t>
      </w:r>
      <w:r w:rsidR="00897688" w:rsidRPr="00AC0319">
        <w:rPr>
          <w:rFonts w:hint="eastAsia"/>
        </w:rPr>
        <w:t>。（计10分。）</w:t>
      </w:r>
      <w:r w:rsidR="00897688" w:rsidRPr="00D30B41">
        <w:t>2009</w:t>
      </w:r>
    </w:p>
    <w:p w14:paraId="13E4ECA5" w14:textId="77777777" w:rsidR="00897688" w:rsidRDefault="00897688" w:rsidP="00897688">
      <w:pPr>
        <w:rPr>
          <w:sz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1FF2FCF3" wp14:editId="47DEA961">
                <wp:extent cx="4436110" cy="1584960"/>
                <wp:effectExtent l="0" t="0" r="2540" b="34290"/>
                <wp:docPr id="3" name="组合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36110" cy="1584960"/>
                          <a:chOff x="6961" y="6750"/>
                          <a:chExt cx="6986" cy="2496"/>
                        </a:xfrm>
                      </wpg:grpSpPr>
                      <wps:wsp>
                        <wps:cNvPr id="4" name="Freeform 6"/>
                        <wps:cNvSpPr>
                          <a:spLocks/>
                        </wps:cNvSpPr>
                        <wps:spPr bwMode="auto">
                          <a:xfrm>
                            <a:off x="7492" y="7282"/>
                            <a:ext cx="6052" cy="1876"/>
                          </a:xfrm>
                          <a:custGeom>
                            <a:avLst/>
                            <a:gdLst>
                              <a:gd name="T0" fmla="*/ 0 w 7924"/>
                              <a:gd name="T1" fmla="*/ 145 h 2182"/>
                              <a:gd name="T2" fmla="*/ 152 w 7924"/>
                              <a:gd name="T3" fmla="*/ 271 h 2182"/>
                              <a:gd name="T4" fmla="*/ 312 w 7924"/>
                              <a:gd name="T5" fmla="*/ 433 h 2182"/>
                              <a:gd name="T6" fmla="*/ 479 w 7924"/>
                              <a:gd name="T7" fmla="*/ 613 h 2182"/>
                              <a:gd name="T8" fmla="*/ 639 w 7924"/>
                              <a:gd name="T9" fmla="*/ 824 h 2182"/>
                              <a:gd name="T10" fmla="*/ 791 w 7924"/>
                              <a:gd name="T11" fmla="*/ 1040 h 2182"/>
                              <a:gd name="T12" fmla="*/ 943 w 7924"/>
                              <a:gd name="T13" fmla="*/ 1256 h 2182"/>
                              <a:gd name="T14" fmla="*/ 1102 w 7924"/>
                              <a:gd name="T15" fmla="*/ 1473 h 2182"/>
                              <a:gd name="T16" fmla="*/ 1278 w 7924"/>
                              <a:gd name="T17" fmla="*/ 1665 h 2182"/>
                              <a:gd name="T18" fmla="*/ 1430 w 7924"/>
                              <a:gd name="T19" fmla="*/ 1833 h 2182"/>
                              <a:gd name="T20" fmla="*/ 1582 w 7924"/>
                              <a:gd name="T21" fmla="*/ 1977 h 2182"/>
                              <a:gd name="T22" fmla="*/ 1741 w 7924"/>
                              <a:gd name="T23" fmla="*/ 2086 h 2182"/>
                              <a:gd name="T24" fmla="*/ 1893 w 7924"/>
                              <a:gd name="T25" fmla="*/ 2152 h 2182"/>
                              <a:gd name="T26" fmla="*/ 2053 w 7924"/>
                              <a:gd name="T27" fmla="*/ 2182 h 2182"/>
                              <a:gd name="T28" fmla="*/ 2221 w 7924"/>
                              <a:gd name="T29" fmla="*/ 2164 h 2182"/>
                              <a:gd name="T30" fmla="*/ 2380 w 7924"/>
                              <a:gd name="T31" fmla="*/ 2104 h 2182"/>
                              <a:gd name="T32" fmla="*/ 2532 w 7924"/>
                              <a:gd name="T33" fmla="*/ 2002 h 2182"/>
                              <a:gd name="T34" fmla="*/ 2692 w 7924"/>
                              <a:gd name="T35" fmla="*/ 1863 h 2182"/>
                              <a:gd name="T36" fmla="*/ 2844 w 7924"/>
                              <a:gd name="T37" fmla="*/ 1701 h 2182"/>
                              <a:gd name="T38" fmla="*/ 3019 w 7924"/>
                              <a:gd name="T39" fmla="*/ 1509 h 2182"/>
                              <a:gd name="T40" fmla="*/ 3171 w 7924"/>
                              <a:gd name="T41" fmla="*/ 1298 h 2182"/>
                              <a:gd name="T42" fmla="*/ 3331 w 7924"/>
                              <a:gd name="T43" fmla="*/ 1076 h 2182"/>
                              <a:gd name="T44" fmla="*/ 3483 w 7924"/>
                              <a:gd name="T45" fmla="*/ 866 h 2182"/>
                              <a:gd name="T46" fmla="*/ 3642 w 7924"/>
                              <a:gd name="T47" fmla="*/ 655 h 2182"/>
                              <a:gd name="T48" fmla="*/ 3810 w 7924"/>
                              <a:gd name="T49" fmla="*/ 463 h 2182"/>
                              <a:gd name="T50" fmla="*/ 3970 w 7924"/>
                              <a:gd name="T51" fmla="*/ 295 h 2182"/>
                              <a:gd name="T52" fmla="*/ 4122 w 7924"/>
                              <a:gd name="T53" fmla="*/ 163 h 2182"/>
                              <a:gd name="T54" fmla="*/ 4281 w 7924"/>
                              <a:gd name="T55" fmla="*/ 66 h 2182"/>
                              <a:gd name="T56" fmla="*/ 4433 w 7924"/>
                              <a:gd name="T57" fmla="*/ 6 h 2182"/>
                              <a:gd name="T58" fmla="*/ 4593 w 7924"/>
                              <a:gd name="T59" fmla="*/ 0 h 2182"/>
                              <a:gd name="T60" fmla="*/ 4761 w 7924"/>
                              <a:gd name="T61" fmla="*/ 30 h 2182"/>
                              <a:gd name="T62" fmla="*/ 4920 w 7924"/>
                              <a:gd name="T63" fmla="*/ 102 h 2182"/>
                              <a:gd name="T64" fmla="*/ 5072 w 7924"/>
                              <a:gd name="T65" fmla="*/ 211 h 2182"/>
                              <a:gd name="T66" fmla="*/ 5232 w 7924"/>
                              <a:gd name="T67" fmla="*/ 367 h 2182"/>
                              <a:gd name="T68" fmla="*/ 5384 w 7924"/>
                              <a:gd name="T69" fmla="*/ 535 h 2182"/>
                              <a:gd name="T70" fmla="*/ 5559 w 7924"/>
                              <a:gd name="T71" fmla="*/ 739 h 2182"/>
                              <a:gd name="T72" fmla="*/ 5711 w 7924"/>
                              <a:gd name="T73" fmla="*/ 950 h 2182"/>
                              <a:gd name="T74" fmla="*/ 5871 w 7924"/>
                              <a:gd name="T75" fmla="*/ 1160 h 2182"/>
                              <a:gd name="T76" fmla="*/ 6023 w 7924"/>
                              <a:gd name="T77" fmla="*/ 1383 h 2182"/>
                              <a:gd name="T78" fmla="*/ 6174 w 7924"/>
                              <a:gd name="T79" fmla="*/ 1587 h 2182"/>
                              <a:gd name="T80" fmla="*/ 6350 w 7924"/>
                              <a:gd name="T81" fmla="*/ 1767 h 2182"/>
                              <a:gd name="T82" fmla="*/ 6502 w 7924"/>
                              <a:gd name="T83" fmla="*/ 1923 h 2182"/>
                              <a:gd name="T84" fmla="*/ 6662 w 7924"/>
                              <a:gd name="T85" fmla="*/ 2050 h 2182"/>
                              <a:gd name="T86" fmla="*/ 6813 w 7924"/>
                              <a:gd name="T87" fmla="*/ 2134 h 2182"/>
                              <a:gd name="T88" fmla="*/ 6973 w 7924"/>
                              <a:gd name="T89" fmla="*/ 2182 h 2182"/>
                              <a:gd name="T90" fmla="*/ 7125 w 7924"/>
                              <a:gd name="T91" fmla="*/ 2182 h 2182"/>
                              <a:gd name="T92" fmla="*/ 7300 w 7924"/>
                              <a:gd name="T93" fmla="*/ 2134 h 2182"/>
                              <a:gd name="T94" fmla="*/ 7452 w 7924"/>
                              <a:gd name="T95" fmla="*/ 2050 h 2182"/>
                              <a:gd name="T96" fmla="*/ 7612 w 7924"/>
                              <a:gd name="T97" fmla="*/ 1929 h 2182"/>
                              <a:gd name="T98" fmla="*/ 7764 w 7924"/>
                              <a:gd name="T99" fmla="*/ 1767 h 2182"/>
                              <a:gd name="T100" fmla="*/ 7924 w 7924"/>
                              <a:gd name="T101" fmla="*/ 1587 h 21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</a:cxnLst>
                            <a:rect l="0" t="0" r="r" b="b"/>
                            <a:pathLst>
                              <a:path w="7924" h="2182">
                                <a:moveTo>
                                  <a:pt x="0" y="145"/>
                                </a:moveTo>
                                <a:lnTo>
                                  <a:pt x="152" y="271"/>
                                </a:lnTo>
                                <a:lnTo>
                                  <a:pt x="312" y="433"/>
                                </a:lnTo>
                                <a:lnTo>
                                  <a:pt x="479" y="613"/>
                                </a:lnTo>
                                <a:lnTo>
                                  <a:pt x="639" y="824"/>
                                </a:lnTo>
                                <a:lnTo>
                                  <a:pt x="791" y="1040"/>
                                </a:lnTo>
                                <a:lnTo>
                                  <a:pt x="943" y="1256"/>
                                </a:lnTo>
                                <a:lnTo>
                                  <a:pt x="1102" y="1473"/>
                                </a:lnTo>
                                <a:lnTo>
                                  <a:pt x="1278" y="1665"/>
                                </a:lnTo>
                                <a:lnTo>
                                  <a:pt x="1430" y="1833"/>
                                </a:lnTo>
                                <a:lnTo>
                                  <a:pt x="1582" y="1977"/>
                                </a:lnTo>
                                <a:lnTo>
                                  <a:pt x="1741" y="2086"/>
                                </a:lnTo>
                                <a:lnTo>
                                  <a:pt x="1893" y="2152"/>
                                </a:lnTo>
                                <a:lnTo>
                                  <a:pt x="2053" y="2182"/>
                                </a:lnTo>
                                <a:lnTo>
                                  <a:pt x="2221" y="2164"/>
                                </a:lnTo>
                                <a:lnTo>
                                  <a:pt x="2380" y="2104"/>
                                </a:lnTo>
                                <a:lnTo>
                                  <a:pt x="2532" y="2002"/>
                                </a:lnTo>
                                <a:lnTo>
                                  <a:pt x="2692" y="1863"/>
                                </a:lnTo>
                                <a:lnTo>
                                  <a:pt x="2844" y="1701"/>
                                </a:lnTo>
                                <a:lnTo>
                                  <a:pt x="3019" y="1509"/>
                                </a:lnTo>
                                <a:lnTo>
                                  <a:pt x="3171" y="1298"/>
                                </a:lnTo>
                                <a:lnTo>
                                  <a:pt x="3331" y="1076"/>
                                </a:lnTo>
                                <a:lnTo>
                                  <a:pt x="3483" y="866"/>
                                </a:lnTo>
                                <a:lnTo>
                                  <a:pt x="3642" y="655"/>
                                </a:lnTo>
                                <a:lnTo>
                                  <a:pt x="3810" y="463"/>
                                </a:lnTo>
                                <a:lnTo>
                                  <a:pt x="3970" y="295"/>
                                </a:lnTo>
                                <a:lnTo>
                                  <a:pt x="4122" y="163"/>
                                </a:lnTo>
                                <a:lnTo>
                                  <a:pt x="4281" y="66"/>
                                </a:lnTo>
                                <a:lnTo>
                                  <a:pt x="4433" y="6"/>
                                </a:lnTo>
                                <a:lnTo>
                                  <a:pt x="4593" y="0"/>
                                </a:lnTo>
                                <a:lnTo>
                                  <a:pt x="4761" y="30"/>
                                </a:lnTo>
                                <a:lnTo>
                                  <a:pt x="4920" y="102"/>
                                </a:lnTo>
                                <a:lnTo>
                                  <a:pt x="5072" y="211"/>
                                </a:lnTo>
                                <a:lnTo>
                                  <a:pt x="5232" y="367"/>
                                </a:lnTo>
                                <a:lnTo>
                                  <a:pt x="5384" y="535"/>
                                </a:lnTo>
                                <a:lnTo>
                                  <a:pt x="5559" y="739"/>
                                </a:lnTo>
                                <a:lnTo>
                                  <a:pt x="5711" y="950"/>
                                </a:lnTo>
                                <a:lnTo>
                                  <a:pt x="5871" y="1160"/>
                                </a:lnTo>
                                <a:lnTo>
                                  <a:pt x="6023" y="1383"/>
                                </a:lnTo>
                                <a:lnTo>
                                  <a:pt x="6174" y="1587"/>
                                </a:lnTo>
                                <a:lnTo>
                                  <a:pt x="6350" y="1767"/>
                                </a:lnTo>
                                <a:lnTo>
                                  <a:pt x="6502" y="1923"/>
                                </a:lnTo>
                                <a:lnTo>
                                  <a:pt x="6662" y="2050"/>
                                </a:lnTo>
                                <a:lnTo>
                                  <a:pt x="6813" y="2134"/>
                                </a:lnTo>
                                <a:lnTo>
                                  <a:pt x="6973" y="2182"/>
                                </a:lnTo>
                                <a:lnTo>
                                  <a:pt x="7125" y="2182"/>
                                </a:lnTo>
                                <a:lnTo>
                                  <a:pt x="7300" y="2134"/>
                                </a:lnTo>
                                <a:lnTo>
                                  <a:pt x="7452" y="2050"/>
                                </a:lnTo>
                                <a:lnTo>
                                  <a:pt x="7612" y="1929"/>
                                </a:lnTo>
                                <a:lnTo>
                                  <a:pt x="7764" y="1767"/>
                                </a:lnTo>
                                <a:lnTo>
                                  <a:pt x="7924" y="1587"/>
                                </a:ln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Freeform 7"/>
                        <wps:cNvSpPr>
                          <a:spLocks/>
                        </wps:cNvSpPr>
                        <wps:spPr bwMode="auto">
                          <a:xfrm>
                            <a:off x="7492" y="7282"/>
                            <a:ext cx="6052" cy="1876"/>
                          </a:xfrm>
                          <a:custGeom>
                            <a:avLst/>
                            <a:gdLst>
                              <a:gd name="T0" fmla="*/ 0 w 7924"/>
                              <a:gd name="T1" fmla="*/ 1094 h 2182"/>
                              <a:gd name="T2" fmla="*/ 152 w 7924"/>
                              <a:gd name="T3" fmla="*/ 872 h 2182"/>
                              <a:gd name="T4" fmla="*/ 312 w 7924"/>
                              <a:gd name="T5" fmla="*/ 661 h 2182"/>
                              <a:gd name="T6" fmla="*/ 479 w 7924"/>
                              <a:gd name="T7" fmla="*/ 469 h 2182"/>
                              <a:gd name="T8" fmla="*/ 639 w 7924"/>
                              <a:gd name="T9" fmla="*/ 307 h 2182"/>
                              <a:gd name="T10" fmla="*/ 791 w 7924"/>
                              <a:gd name="T11" fmla="*/ 175 h 2182"/>
                              <a:gd name="T12" fmla="*/ 943 w 7924"/>
                              <a:gd name="T13" fmla="*/ 78 h 2182"/>
                              <a:gd name="T14" fmla="*/ 1102 w 7924"/>
                              <a:gd name="T15" fmla="*/ 6 h 2182"/>
                              <a:gd name="T16" fmla="*/ 1278 w 7924"/>
                              <a:gd name="T17" fmla="*/ 0 h 2182"/>
                              <a:gd name="T18" fmla="*/ 1430 w 7924"/>
                              <a:gd name="T19" fmla="*/ 30 h 2182"/>
                              <a:gd name="T20" fmla="*/ 1582 w 7924"/>
                              <a:gd name="T21" fmla="*/ 96 h 2182"/>
                              <a:gd name="T22" fmla="*/ 1741 w 7924"/>
                              <a:gd name="T23" fmla="*/ 211 h 2182"/>
                              <a:gd name="T24" fmla="*/ 1893 w 7924"/>
                              <a:gd name="T25" fmla="*/ 355 h 2182"/>
                              <a:gd name="T26" fmla="*/ 2053 w 7924"/>
                              <a:gd name="T27" fmla="*/ 529 h 2182"/>
                              <a:gd name="T28" fmla="*/ 2221 w 7924"/>
                              <a:gd name="T29" fmla="*/ 721 h 2182"/>
                              <a:gd name="T30" fmla="*/ 2380 w 7924"/>
                              <a:gd name="T31" fmla="*/ 932 h 2182"/>
                              <a:gd name="T32" fmla="*/ 2532 w 7924"/>
                              <a:gd name="T33" fmla="*/ 1154 h 2182"/>
                              <a:gd name="T34" fmla="*/ 2692 w 7924"/>
                              <a:gd name="T35" fmla="*/ 1376 h 2182"/>
                              <a:gd name="T36" fmla="*/ 2844 w 7924"/>
                              <a:gd name="T37" fmla="*/ 1575 h 2182"/>
                              <a:gd name="T38" fmla="*/ 3019 w 7924"/>
                              <a:gd name="T39" fmla="*/ 1761 h 2182"/>
                              <a:gd name="T40" fmla="*/ 3171 w 7924"/>
                              <a:gd name="T41" fmla="*/ 1923 h 2182"/>
                              <a:gd name="T42" fmla="*/ 3331 w 7924"/>
                              <a:gd name="T43" fmla="*/ 2050 h 2182"/>
                              <a:gd name="T44" fmla="*/ 3483 w 7924"/>
                              <a:gd name="T45" fmla="*/ 2134 h 2182"/>
                              <a:gd name="T46" fmla="*/ 3642 w 7924"/>
                              <a:gd name="T47" fmla="*/ 2170 h 2182"/>
                              <a:gd name="T48" fmla="*/ 3810 w 7924"/>
                              <a:gd name="T49" fmla="*/ 2182 h 2182"/>
                              <a:gd name="T50" fmla="*/ 3970 w 7924"/>
                              <a:gd name="T51" fmla="*/ 2134 h 2182"/>
                              <a:gd name="T52" fmla="*/ 4122 w 7924"/>
                              <a:gd name="T53" fmla="*/ 2056 h 2182"/>
                              <a:gd name="T54" fmla="*/ 4281 w 7924"/>
                              <a:gd name="T55" fmla="*/ 1929 h 2182"/>
                              <a:gd name="T56" fmla="*/ 4433 w 7924"/>
                              <a:gd name="T57" fmla="*/ 1779 h 2182"/>
                              <a:gd name="T58" fmla="*/ 4593 w 7924"/>
                              <a:gd name="T59" fmla="*/ 1593 h 2182"/>
                              <a:gd name="T60" fmla="*/ 4761 w 7924"/>
                              <a:gd name="T61" fmla="*/ 1395 h 2182"/>
                              <a:gd name="T62" fmla="*/ 4920 w 7924"/>
                              <a:gd name="T63" fmla="*/ 1184 h 2182"/>
                              <a:gd name="T64" fmla="*/ 5072 w 7924"/>
                              <a:gd name="T65" fmla="*/ 962 h 2182"/>
                              <a:gd name="T66" fmla="*/ 5232 w 7924"/>
                              <a:gd name="T67" fmla="*/ 751 h 2182"/>
                              <a:gd name="T68" fmla="*/ 5384 w 7924"/>
                              <a:gd name="T69" fmla="*/ 547 h 2182"/>
                              <a:gd name="T70" fmla="*/ 5559 w 7924"/>
                              <a:gd name="T71" fmla="*/ 373 h 2182"/>
                              <a:gd name="T72" fmla="*/ 5711 w 7924"/>
                              <a:gd name="T73" fmla="*/ 223 h 2182"/>
                              <a:gd name="T74" fmla="*/ 5871 w 7924"/>
                              <a:gd name="T75" fmla="*/ 102 h 2182"/>
                              <a:gd name="T76" fmla="*/ 6023 w 7924"/>
                              <a:gd name="T77" fmla="*/ 30 h 2182"/>
                              <a:gd name="T78" fmla="*/ 6174 w 7924"/>
                              <a:gd name="T79" fmla="*/ 0 h 2182"/>
                              <a:gd name="T80" fmla="*/ 6350 w 7924"/>
                              <a:gd name="T81" fmla="*/ 6 h 2182"/>
                              <a:gd name="T82" fmla="*/ 6502 w 7924"/>
                              <a:gd name="T83" fmla="*/ 66 h 2182"/>
                              <a:gd name="T84" fmla="*/ 6662 w 7924"/>
                              <a:gd name="T85" fmla="*/ 151 h 2182"/>
                              <a:gd name="T86" fmla="*/ 6813 w 7924"/>
                              <a:gd name="T87" fmla="*/ 289 h 2182"/>
                              <a:gd name="T88" fmla="*/ 6973 w 7924"/>
                              <a:gd name="T89" fmla="*/ 451 h 2182"/>
                              <a:gd name="T90" fmla="*/ 7125 w 7924"/>
                              <a:gd name="T91" fmla="*/ 643 h 2182"/>
                              <a:gd name="T92" fmla="*/ 7300 w 7924"/>
                              <a:gd name="T93" fmla="*/ 848 h 2182"/>
                              <a:gd name="T94" fmla="*/ 7452 w 7924"/>
                              <a:gd name="T95" fmla="*/ 1064 h 2182"/>
                              <a:gd name="T96" fmla="*/ 7612 w 7924"/>
                              <a:gd name="T97" fmla="*/ 1280 h 2182"/>
                              <a:gd name="T98" fmla="*/ 7764 w 7924"/>
                              <a:gd name="T99" fmla="*/ 1491 h 2182"/>
                              <a:gd name="T100" fmla="*/ 7924 w 7924"/>
                              <a:gd name="T101" fmla="*/ 1683 h 21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</a:cxnLst>
                            <a:rect l="0" t="0" r="r" b="b"/>
                            <a:pathLst>
                              <a:path w="7924" h="2182">
                                <a:moveTo>
                                  <a:pt x="0" y="1094"/>
                                </a:moveTo>
                                <a:lnTo>
                                  <a:pt x="152" y="872"/>
                                </a:lnTo>
                                <a:lnTo>
                                  <a:pt x="312" y="661"/>
                                </a:lnTo>
                                <a:lnTo>
                                  <a:pt x="479" y="469"/>
                                </a:lnTo>
                                <a:lnTo>
                                  <a:pt x="639" y="307"/>
                                </a:lnTo>
                                <a:lnTo>
                                  <a:pt x="791" y="175"/>
                                </a:lnTo>
                                <a:lnTo>
                                  <a:pt x="943" y="78"/>
                                </a:lnTo>
                                <a:lnTo>
                                  <a:pt x="1102" y="6"/>
                                </a:lnTo>
                                <a:lnTo>
                                  <a:pt x="1278" y="0"/>
                                </a:lnTo>
                                <a:lnTo>
                                  <a:pt x="1430" y="30"/>
                                </a:lnTo>
                                <a:lnTo>
                                  <a:pt x="1582" y="96"/>
                                </a:lnTo>
                                <a:lnTo>
                                  <a:pt x="1741" y="211"/>
                                </a:lnTo>
                                <a:lnTo>
                                  <a:pt x="1893" y="355"/>
                                </a:lnTo>
                                <a:lnTo>
                                  <a:pt x="2053" y="529"/>
                                </a:lnTo>
                                <a:lnTo>
                                  <a:pt x="2221" y="721"/>
                                </a:lnTo>
                                <a:lnTo>
                                  <a:pt x="2380" y="932"/>
                                </a:lnTo>
                                <a:lnTo>
                                  <a:pt x="2532" y="1154"/>
                                </a:lnTo>
                                <a:lnTo>
                                  <a:pt x="2692" y="1376"/>
                                </a:lnTo>
                                <a:lnTo>
                                  <a:pt x="2844" y="1575"/>
                                </a:lnTo>
                                <a:lnTo>
                                  <a:pt x="3019" y="1761"/>
                                </a:lnTo>
                                <a:lnTo>
                                  <a:pt x="3171" y="1923"/>
                                </a:lnTo>
                                <a:lnTo>
                                  <a:pt x="3331" y="2050"/>
                                </a:lnTo>
                                <a:lnTo>
                                  <a:pt x="3483" y="2134"/>
                                </a:lnTo>
                                <a:lnTo>
                                  <a:pt x="3642" y="2170"/>
                                </a:lnTo>
                                <a:lnTo>
                                  <a:pt x="3810" y="2182"/>
                                </a:lnTo>
                                <a:lnTo>
                                  <a:pt x="3970" y="2134"/>
                                </a:lnTo>
                                <a:lnTo>
                                  <a:pt x="4122" y="2056"/>
                                </a:lnTo>
                                <a:lnTo>
                                  <a:pt x="4281" y="1929"/>
                                </a:lnTo>
                                <a:lnTo>
                                  <a:pt x="4433" y="1779"/>
                                </a:lnTo>
                                <a:lnTo>
                                  <a:pt x="4593" y="1593"/>
                                </a:lnTo>
                                <a:lnTo>
                                  <a:pt x="4761" y="1395"/>
                                </a:lnTo>
                                <a:lnTo>
                                  <a:pt x="4920" y="1184"/>
                                </a:lnTo>
                                <a:lnTo>
                                  <a:pt x="5072" y="962"/>
                                </a:lnTo>
                                <a:lnTo>
                                  <a:pt x="5232" y="751"/>
                                </a:lnTo>
                                <a:lnTo>
                                  <a:pt x="5384" y="547"/>
                                </a:lnTo>
                                <a:lnTo>
                                  <a:pt x="5559" y="373"/>
                                </a:lnTo>
                                <a:lnTo>
                                  <a:pt x="5711" y="223"/>
                                </a:lnTo>
                                <a:lnTo>
                                  <a:pt x="5871" y="102"/>
                                </a:lnTo>
                                <a:lnTo>
                                  <a:pt x="6023" y="30"/>
                                </a:lnTo>
                                <a:lnTo>
                                  <a:pt x="6174" y="0"/>
                                </a:lnTo>
                                <a:lnTo>
                                  <a:pt x="6350" y="6"/>
                                </a:lnTo>
                                <a:lnTo>
                                  <a:pt x="6502" y="66"/>
                                </a:lnTo>
                                <a:lnTo>
                                  <a:pt x="6662" y="151"/>
                                </a:lnTo>
                                <a:lnTo>
                                  <a:pt x="6813" y="289"/>
                                </a:lnTo>
                                <a:lnTo>
                                  <a:pt x="6973" y="451"/>
                                </a:lnTo>
                                <a:lnTo>
                                  <a:pt x="7125" y="643"/>
                                </a:lnTo>
                                <a:lnTo>
                                  <a:pt x="7300" y="848"/>
                                </a:lnTo>
                                <a:lnTo>
                                  <a:pt x="7452" y="1064"/>
                                </a:lnTo>
                                <a:lnTo>
                                  <a:pt x="7612" y="1280"/>
                                </a:lnTo>
                                <a:lnTo>
                                  <a:pt x="7764" y="1491"/>
                                </a:lnTo>
                                <a:lnTo>
                                  <a:pt x="7924" y="1683"/>
                                </a:ln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Freeform 8"/>
                        <wps:cNvSpPr>
                          <a:spLocks/>
                        </wps:cNvSpPr>
                        <wps:spPr bwMode="auto">
                          <a:xfrm>
                            <a:off x="7490" y="7285"/>
                            <a:ext cx="6052" cy="1876"/>
                          </a:xfrm>
                          <a:custGeom>
                            <a:avLst/>
                            <a:gdLst>
                              <a:gd name="T0" fmla="*/ 0 w 7924"/>
                              <a:gd name="T1" fmla="*/ 2038 h 2182"/>
                              <a:gd name="T2" fmla="*/ 152 w 7924"/>
                              <a:gd name="T3" fmla="*/ 2122 h 2182"/>
                              <a:gd name="T4" fmla="*/ 312 w 7924"/>
                              <a:gd name="T5" fmla="*/ 2170 h 2182"/>
                              <a:gd name="T6" fmla="*/ 479 w 7924"/>
                              <a:gd name="T7" fmla="*/ 2182 h 2182"/>
                              <a:gd name="T8" fmla="*/ 639 w 7924"/>
                              <a:gd name="T9" fmla="*/ 2146 h 2182"/>
                              <a:gd name="T10" fmla="*/ 791 w 7924"/>
                              <a:gd name="T11" fmla="*/ 2068 h 2182"/>
                              <a:gd name="T12" fmla="*/ 943 w 7924"/>
                              <a:gd name="T13" fmla="*/ 1941 h 2182"/>
                              <a:gd name="T14" fmla="*/ 1102 w 7924"/>
                              <a:gd name="T15" fmla="*/ 1785 h 2182"/>
                              <a:gd name="T16" fmla="*/ 1278 w 7924"/>
                              <a:gd name="T17" fmla="*/ 1605 h 2182"/>
                              <a:gd name="T18" fmla="*/ 1430 w 7924"/>
                              <a:gd name="T19" fmla="*/ 1401 h 2182"/>
                              <a:gd name="T20" fmla="*/ 1582 w 7924"/>
                              <a:gd name="T21" fmla="*/ 1190 h 2182"/>
                              <a:gd name="T22" fmla="*/ 1741 w 7924"/>
                              <a:gd name="T23" fmla="*/ 980 h 2182"/>
                              <a:gd name="T24" fmla="*/ 1893 w 7924"/>
                              <a:gd name="T25" fmla="*/ 758 h 2182"/>
                              <a:gd name="T26" fmla="*/ 2053 w 7924"/>
                              <a:gd name="T27" fmla="*/ 559 h 2182"/>
                              <a:gd name="T28" fmla="*/ 2221 w 7924"/>
                              <a:gd name="T29" fmla="*/ 385 h 2182"/>
                              <a:gd name="T30" fmla="*/ 2380 w 7924"/>
                              <a:gd name="T31" fmla="*/ 229 h 2182"/>
                              <a:gd name="T32" fmla="*/ 2532 w 7924"/>
                              <a:gd name="T33" fmla="*/ 114 h 2182"/>
                              <a:gd name="T34" fmla="*/ 2692 w 7924"/>
                              <a:gd name="T35" fmla="*/ 36 h 2182"/>
                              <a:gd name="T36" fmla="*/ 2844 w 7924"/>
                              <a:gd name="T37" fmla="*/ 0 h 2182"/>
                              <a:gd name="T38" fmla="*/ 3019 w 7924"/>
                              <a:gd name="T39" fmla="*/ 6 h 2182"/>
                              <a:gd name="T40" fmla="*/ 3171 w 7924"/>
                              <a:gd name="T41" fmla="*/ 54 h 2182"/>
                              <a:gd name="T42" fmla="*/ 3331 w 7924"/>
                              <a:gd name="T43" fmla="*/ 151 h 2182"/>
                              <a:gd name="T44" fmla="*/ 3483 w 7924"/>
                              <a:gd name="T45" fmla="*/ 277 h 2182"/>
                              <a:gd name="T46" fmla="*/ 3642 w 7924"/>
                              <a:gd name="T47" fmla="*/ 439 h 2182"/>
                              <a:gd name="T48" fmla="*/ 3810 w 7924"/>
                              <a:gd name="T49" fmla="*/ 625 h 2182"/>
                              <a:gd name="T50" fmla="*/ 3970 w 7924"/>
                              <a:gd name="T51" fmla="*/ 836 h 2182"/>
                              <a:gd name="T52" fmla="*/ 4122 w 7924"/>
                              <a:gd name="T53" fmla="*/ 1046 h 2182"/>
                              <a:gd name="T54" fmla="*/ 4281 w 7924"/>
                              <a:gd name="T55" fmla="*/ 1268 h 2182"/>
                              <a:gd name="T56" fmla="*/ 4433 w 7924"/>
                              <a:gd name="T57" fmla="*/ 1479 h 2182"/>
                              <a:gd name="T58" fmla="*/ 4593 w 7924"/>
                              <a:gd name="T59" fmla="*/ 1671 h 2182"/>
                              <a:gd name="T60" fmla="*/ 4761 w 7924"/>
                              <a:gd name="T61" fmla="*/ 1845 h 2182"/>
                              <a:gd name="T62" fmla="*/ 4920 w 7924"/>
                              <a:gd name="T63" fmla="*/ 1989 h 2182"/>
                              <a:gd name="T64" fmla="*/ 5072 w 7924"/>
                              <a:gd name="T65" fmla="*/ 2098 h 2182"/>
                              <a:gd name="T66" fmla="*/ 5232 w 7924"/>
                              <a:gd name="T67" fmla="*/ 2164 h 2182"/>
                              <a:gd name="T68" fmla="*/ 5384 w 7924"/>
                              <a:gd name="T69" fmla="*/ 2182 h 2182"/>
                              <a:gd name="T70" fmla="*/ 5559 w 7924"/>
                              <a:gd name="T71" fmla="*/ 2164 h 2182"/>
                              <a:gd name="T72" fmla="*/ 5711 w 7924"/>
                              <a:gd name="T73" fmla="*/ 2098 h 2182"/>
                              <a:gd name="T74" fmla="*/ 5871 w 7924"/>
                              <a:gd name="T75" fmla="*/ 2002 h 2182"/>
                              <a:gd name="T76" fmla="*/ 6023 w 7924"/>
                              <a:gd name="T77" fmla="*/ 1857 h 2182"/>
                              <a:gd name="T78" fmla="*/ 6174 w 7924"/>
                              <a:gd name="T79" fmla="*/ 1689 h 2182"/>
                              <a:gd name="T80" fmla="*/ 6350 w 7924"/>
                              <a:gd name="T81" fmla="*/ 1491 h 2182"/>
                              <a:gd name="T82" fmla="*/ 6502 w 7924"/>
                              <a:gd name="T83" fmla="*/ 1286 h 2182"/>
                              <a:gd name="T84" fmla="*/ 6662 w 7924"/>
                              <a:gd name="T85" fmla="*/ 1064 h 2182"/>
                              <a:gd name="T86" fmla="*/ 6813 w 7924"/>
                              <a:gd name="T87" fmla="*/ 848 h 2182"/>
                              <a:gd name="T88" fmla="*/ 6973 w 7924"/>
                              <a:gd name="T89" fmla="*/ 643 h 2182"/>
                              <a:gd name="T90" fmla="*/ 7125 w 7924"/>
                              <a:gd name="T91" fmla="*/ 451 h 2182"/>
                              <a:gd name="T92" fmla="*/ 7300 w 7924"/>
                              <a:gd name="T93" fmla="*/ 289 h 2182"/>
                              <a:gd name="T94" fmla="*/ 7452 w 7924"/>
                              <a:gd name="T95" fmla="*/ 163 h 2182"/>
                              <a:gd name="T96" fmla="*/ 7612 w 7924"/>
                              <a:gd name="T97" fmla="*/ 66 h 2182"/>
                              <a:gd name="T98" fmla="*/ 7764 w 7924"/>
                              <a:gd name="T99" fmla="*/ 6 h 2182"/>
                              <a:gd name="T100" fmla="*/ 7924 w 7924"/>
                              <a:gd name="T101" fmla="*/ 0 h 21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</a:cxnLst>
                            <a:rect l="0" t="0" r="r" b="b"/>
                            <a:pathLst>
                              <a:path w="7924" h="2182">
                                <a:moveTo>
                                  <a:pt x="0" y="2038"/>
                                </a:moveTo>
                                <a:lnTo>
                                  <a:pt x="152" y="2122"/>
                                </a:lnTo>
                                <a:lnTo>
                                  <a:pt x="312" y="2170"/>
                                </a:lnTo>
                                <a:lnTo>
                                  <a:pt x="479" y="2182"/>
                                </a:lnTo>
                                <a:lnTo>
                                  <a:pt x="639" y="2146"/>
                                </a:lnTo>
                                <a:lnTo>
                                  <a:pt x="791" y="2068"/>
                                </a:lnTo>
                                <a:lnTo>
                                  <a:pt x="943" y="1941"/>
                                </a:lnTo>
                                <a:lnTo>
                                  <a:pt x="1102" y="1785"/>
                                </a:lnTo>
                                <a:lnTo>
                                  <a:pt x="1278" y="1605"/>
                                </a:lnTo>
                                <a:lnTo>
                                  <a:pt x="1430" y="1401"/>
                                </a:lnTo>
                                <a:lnTo>
                                  <a:pt x="1582" y="1190"/>
                                </a:lnTo>
                                <a:lnTo>
                                  <a:pt x="1741" y="980"/>
                                </a:lnTo>
                                <a:lnTo>
                                  <a:pt x="1893" y="758"/>
                                </a:lnTo>
                                <a:lnTo>
                                  <a:pt x="2053" y="559"/>
                                </a:lnTo>
                                <a:lnTo>
                                  <a:pt x="2221" y="385"/>
                                </a:lnTo>
                                <a:lnTo>
                                  <a:pt x="2380" y="229"/>
                                </a:lnTo>
                                <a:lnTo>
                                  <a:pt x="2532" y="114"/>
                                </a:lnTo>
                                <a:lnTo>
                                  <a:pt x="2692" y="36"/>
                                </a:lnTo>
                                <a:lnTo>
                                  <a:pt x="2844" y="0"/>
                                </a:lnTo>
                                <a:lnTo>
                                  <a:pt x="3019" y="6"/>
                                </a:lnTo>
                                <a:lnTo>
                                  <a:pt x="3171" y="54"/>
                                </a:lnTo>
                                <a:lnTo>
                                  <a:pt x="3331" y="151"/>
                                </a:lnTo>
                                <a:lnTo>
                                  <a:pt x="3483" y="277"/>
                                </a:lnTo>
                                <a:lnTo>
                                  <a:pt x="3642" y="439"/>
                                </a:lnTo>
                                <a:lnTo>
                                  <a:pt x="3810" y="625"/>
                                </a:lnTo>
                                <a:lnTo>
                                  <a:pt x="3970" y="836"/>
                                </a:lnTo>
                                <a:lnTo>
                                  <a:pt x="4122" y="1046"/>
                                </a:lnTo>
                                <a:lnTo>
                                  <a:pt x="4281" y="1268"/>
                                </a:lnTo>
                                <a:lnTo>
                                  <a:pt x="4433" y="1479"/>
                                </a:lnTo>
                                <a:lnTo>
                                  <a:pt x="4593" y="1671"/>
                                </a:lnTo>
                                <a:lnTo>
                                  <a:pt x="4761" y="1845"/>
                                </a:lnTo>
                                <a:lnTo>
                                  <a:pt x="4920" y="1989"/>
                                </a:lnTo>
                                <a:lnTo>
                                  <a:pt x="5072" y="2098"/>
                                </a:lnTo>
                                <a:lnTo>
                                  <a:pt x="5232" y="2164"/>
                                </a:lnTo>
                                <a:lnTo>
                                  <a:pt x="5384" y="2182"/>
                                </a:lnTo>
                                <a:lnTo>
                                  <a:pt x="5559" y="2164"/>
                                </a:lnTo>
                                <a:lnTo>
                                  <a:pt x="5711" y="2098"/>
                                </a:lnTo>
                                <a:lnTo>
                                  <a:pt x="5871" y="2002"/>
                                </a:lnTo>
                                <a:lnTo>
                                  <a:pt x="6023" y="1857"/>
                                </a:lnTo>
                                <a:lnTo>
                                  <a:pt x="6174" y="1689"/>
                                </a:lnTo>
                                <a:lnTo>
                                  <a:pt x="6350" y="1491"/>
                                </a:lnTo>
                                <a:lnTo>
                                  <a:pt x="6502" y="1286"/>
                                </a:lnTo>
                                <a:lnTo>
                                  <a:pt x="6662" y="1064"/>
                                </a:lnTo>
                                <a:lnTo>
                                  <a:pt x="6813" y="848"/>
                                </a:lnTo>
                                <a:lnTo>
                                  <a:pt x="6973" y="643"/>
                                </a:lnTo>
                                <a:lnTo>
                                  <a:pt x="7125" y="451"/>
                                </a:lnTo>
                                <a:lnTo>
                                  <a:pt x="7300" y="289"/>
                                </a:lnTo>
                                <a:lnTo>
                                  <a:pt x="7452" y="163"/>
                                </a:lnTo>
                                <a:lnTo>
                                  <a:pt x="7612" y="66"/>
                                </a:lnTo>
                                <a:lnTo>
                                  <a:pt x="7764" y="6"/>
                                </a:lnTo>
                                <a:lnTo>
                                  <a:pt x="7924" y="0"/>
                                </a:ln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Line 9"/>
                        <wps:cNvCnPr>
                          <a:cxnSpLocks noChangeShapeType="1"/>
                        </wps:cNvCnPr>
                        <wps:spPr bwMode="auto">
                          <a:xfrm flipV="1">
                            <a:off x="7492" y="7164"/>
                            <a:ext cx="1" cy="2082"/>
                          </a:xfrm>
                          <a:prstGeom prst="line">
                            <a:avLst/>
                          </a:prstGeom>
                          <a:noFill/>
                          <a:ln w="203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Freeform 10"/>
                        <wps:cNvSpPr>
                          <a:spLocks/>
                        </wps:cNvSpPr>
                        <wps:spPr bwMode="auto">
                          <a:xfrm>
                            <a:off x="7394" y="6937"/>
                            <a:ext cx="190" cy="247"/>
                          </a:xfrm>
                          <a:custGeom>
                            <a:avLst/>
                            <a:gdLst>
                              <a:gd name="T0" fmla="*/ 0 w 248"/>
                              <a:gd name="T1" fmla="*/ 288 h 288"/>
                              <a:gd name="T2" fmla="*/ 128 w 248"/>
                              <a:gd name="T3" fmla="*/ 0 h 288"/>
                              <a:gd name="T4" fmla="*/ 248 w 248"/>
                              <a:gd name="T5" fmla="*/ 288 h 288"/>
                              <a:gd name="T6" fmla="*/ 0 w 248"/>
                              <a:gd name="T7" fmla="*/ 288 h 2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8" h="288">
                                <a:moveTo>
                                  <a:pt x="0" y="288"/>
                                </a:moveTo>
                                <a:lnTo>
                                  <a:pt x="128" y="0"/>
                                </a:lnTo>
                                <a:lnTo>
                                  <a:pt x="248" y="288"/>
                                </a:lnTo>
                                <a:lnTo>
                                  <a:pt x="0" y="28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Freeform 11"/>
                        <wps:cNvSpPr>
                          <a:spLocks/>
                        </wps:cNvSpPr>
                        <wps:spPr bwMode="auto">
                          <a:xfrm>
                            <a:off x="7187" y="8223"/>
                            <a:ext cx="6491" cy="1"/>
                          </a:xfrm>
                          <a:custGeom>
                            <a:avLst/>
                            <a:gdLst>
                              <a:gd name="T0" fmla="*/ 0 w 8498"/>
                              <a:gd name="T1" fmla="*/ 175 w 8498"/>
                              <a:gd name="T2" fmla="*/ 343 w 8498"/>
                              <a:gd name="T3" fmla="*/ 543 w 8498"/>
                              <a:gd name="T4" fmla="*/ 711 w 8498"/>
                              <a:gd name="T5" fmla="*/ 886 w 8498"/>
                              <a:gd name="T6" fmla="*/ 1062 w 8498"/>
                              <a:gd name="T7" fmla="*/ 1230 w 8498"/>
                              <a:gd name="T8" fmla="*/ 1429 w 8498"/>
                              <a:gd name="T9" fmla="*/ 1597 w 8498"/>
                              <a:gd name="T10" fmla="*/ 1773 w 8498"/>
                              <a:gd name="T11" fmla="*/ 1949 w 8498"/>
                              <a:gd name="T12" fmla="*/ 2116 w 8498"/>
                              <a:gd name="T13" fmla="*/ 2292 w 8498"/>
                              <a:gd name="T14" fmla="*/ 2484 w 8498"/>
                              <a:gd name="T15" fmla="*/ 2659 w 8498"/>
                              <a:gd name="T16" fmla="*/ 2835 w 8498"/>
                              <a:gd name="T17" fmla="*/ 3011 w 8498"/>
                              <a:gd name="T18" fmla="*/ 3179 w 8498"/>
                              <a:gd name="T19" fmla="*/ 3370 w 8498"/>
                              <a:gd name="T20" fmla="*/ 3546 w 8498"/>
                              <a:gd name="T21" fmla="*/ 3722 w 8498"/>
                              <a:gd name="T22" fmla="*/ 3898 w 8498"/>
                              <a:gd name="T23" fmla="*/ 4065 w 8498"/>
                              <a:gd name="T24" fmla="*/ 4257 w 8498"/>
                              <a:gd name="T25" fmla="*/ 4433 w 8498"/>
                              <a:gd name="T26" fmla="*/ 4608 w 8498"/>
                              <a:gd name="T27" fmla="*/ 4784 w 8498"/>
                              <a:gd name="T28" fmla="*/ 4952 w 8498"/>
                              <a:gd name="T29" fmla="*/ 5128 w 8498"/>
                              <a:gd name="T30" fmla="*/ 5319 w 8498"/>
                              <a:gd name="T31" fmla="*/ 5495 w 8498"/>
                              <a:gd name="T32" fmla="*/ 5671 w 8498"/>
                              <a:gd name="T33" fmla="*/ 5838 w 8498"/>
                              <a:gd name="T34" fmla="*/ 6014 w 8498"/>
                              <a:gd name="T35" fmla="*/ 6206 w 8498"/>
                              <a:gd name="T36" fmla="*/ 6382 w 8498"/>
                              <a:gd name="T37" fmla="*/ 6557 w 8498"/>
                              <a:gd name="T38" fmla="*/ 6725 w 8498"/>
                              <a:gd name="T39" fmla="*/ 6901 w 8498"/>
                              <a:gd name="T40" fmla="*/ 7092 w 8498"/>
                              <a:gd name="T41" fmla="*/ 7268 w 8498"/>
                              <a:gd name="T42" fmla="*/ 7444 w 8498"/>
                              <a:gd name="T43" fmla="*/ 7612 w 8498"/>
                              <a:gd name="T44" fmla="*/ 7787 w 8498"/>
                              <a:gd name="T45" fmla="*/ 7963 w 8498"/>
                              <a:gd name="T46" fmla="*/ 8155 w 8498"/>
                              <a:gd name="T47" fmla="*/ 8330 w 8498"/>
                              <a:gd name="T48" fmla="*/ 8498 w 8498"/>
                              <a:gd name="T49" fmla="*/ 8498 w 8498"/>
                              <a:gd name="T50" fmla="*/ 8498 w 8498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  <a:cxn ang="0">
                                <a:pos x="T4" y="0"/>
                              </a:cxn>
                              <a:cxn ang="0">
                                <a:pos x="T5" y="0"/>
                              </a:cxn>
                              <a:cxn ang="0">
                                <a:pos x="T6" y="0"/>
                              </a:cxn>
                              <a:cxn ang="0">
                                <a:pos x="T7" y="0"/>
                              </a:cxn>
                              <a:cxn ang="0">
                                <a:pos x="T8" y="0"/>
                              </a:cxn>
                              <a:cxn ang="0">
                                <a:pos x="T9" y="0"/>
                              </a:cxn>
                              <a:cxn ang="0">
                                <a:pos x="T10" y="0"/>
                              </a:cxn>
                              <a:cxn ang="0">
                                <a:pos x="T11" y="0"/>
                              </a:cxn>
                              <a:cxn ang="0">
                                <a:pos x="T12" y="0"/>
                              </a:cxn>
                              <a:cxn ang="0">
                                <a:pos x="T13" y="0"/>
                              </a:cxn>
                              <a:cxn ang="0">
                                <a:pos x="T14" y="0"/>
                              </a:cxn>
                              <a:cxn ang="0">
                                <a:pos x="T15" y="0"/>
                              </a:cxn>
                              <a:cxn ang="0">
                                <a:pos x="T16" y="0"/>
                              </a:cxn>
                              <a:cxn ang="0">
                                <a:pos x="T17" y="0"/>
                              </a:cxn>
                              <a:cxn ang="0">
                                <a:pos x="T18" y="0"/>
                              </a:cxn>
                              <a:cxn ang="0">
                                <a:pos x="T19" y="0"/>
                              </a:cxn>
                              <a:cxn ang="0">
                                <a:pos x="T20" y="0"/>
                              </a:cxn>
                              <a:cxn ang="0">
                                <a:pos x="T21" y="0"/>
                              </a:cxn>
                              <a:cxn ang="0">
                                <a:pos x="T22" y="0"/>
                              </a:cxn>
                              <a:cxn ang="0">
                                <a:pos x="T23" y="0"/>
                              </a:cxn>
                              <a:cxn ang="0">
                                <a:pos x="T24" y="0"/>
                              </a:cxn>
                              <a:cxn ang="0">
                                <a:pos x="T25" y="0"/>
                              </a:cxn>
                              <a:cxn ang="0">
                                <a:pos x="T26" y="0"/>
                              </a:cxn>
                              <a:cxn ang="0">
                                <a:pos x="T27" y="0"/>
                              </a:cxn>
                              <a:cxn ang="0">
                                <a:pos x="T28" y="0"/>
                              </a:cxn>
                              <a:cxn ang="0">
                                <a:pos x="T29" y="0"/>
                              </a:cxn>
                              <a:cxn ang="0">
                                <a:pos x="T30" y="0"/>
                              </a:cxn>
                              <a:cxn ang="0">
                                <a:pos x="T31" y="0"/>
                              </a:cxn>
                              <a:cxn ang="0">
                                <a:pos x="T32" y="0"/>
                              </a:cxn>
                              <a:cxn ang="0">
                                <a:pos x="T33" y="0"/>
                              </a:cxn>
                              <a:cxn ang="0">
                                <a:pos x="T34" y="0"/>
                              </a:cxn>
                              <a:cxn ang="0">
                                <a:pos x="T35" y="0"/>
                              </a:cxn>
                              <a:cxn ang="0">
                                <a:pos x="T36" y="0"/>
                              </a:cxn>
                              <a:cxn ang="0">
                                <a:pos x="T37" y="0"/>
                              </a:cxn>
                              <a:cxn ang="0">
                                <a:pos x="T38" y="0"/>
                              </a:cxn>
                              <a:cxn ang="0">
                                <a:pos x="T39" y="0"/>
                              </a:cxn>
                              <a:cxn ang="0">
                                <a:pos x="T40" y="0"/>
                              </a:cxn>
                              <a:cxn ang="0">
                                <a:pos x="T41" y="0"/>
                              </a:cxn>
                              <a:cxn ang="0">
                                <a:pos x="T42" y="0"/>
                              </a:cxn>
                              <a:cxn ang="0">
                                <a:pos x="T43" y="0"/>
                              </a:cxn>
                              <a:cxn ang="0">
                                <a:pos x="T44" y="0"/>
                              </a:cxn>
                              <a:cxn ang="0">
                                <a:pos x="T45" y="0"/>
                              </a:cxn>
                              <a:cxn ang="0">
                                <a:pos x="T46" y="0"/>
                              </a:cxn>
                              <a:cxn ang="0">
                                <a:pos x="T47" y="0"/>
                              </a:cxn>
                              <a:cxn ang="0">
                                <a:pos x="T48" y="0"/>
                              </a:cxn>
                              <a:cxn ang="0">
                                <a:pos x="T49" y="0"/>
                              </a:cxn>
                              <a:cxn ang="0">
                                <a:pos x="T50" y="0"/>
                              </a:cxn>
                            </a:cxnLst>
                            <a:rect l="0" t="0" r="r" b="b"/>
                            <a:pathLst>
                              <a:path w="8498">
                                <a:moveTo>
                                  <a:pt x="0" y="0"/>
                                </a:moveTo>
                                <a:lnTo>
                                  <a:pt x="175" y="0"/>
                                </a:lnTo>
                                <a:lnTo>
                                  <a:pt x="343" y="0"/>
                                </a:lnTo>
                                <a:lnTo>
                                  <a:pt x="543" y="0"/>
                                </a:lnTo>
                                <a:lnTo>
                                  <a:pt x="711" y="0"/>
                                </a:lnTo>
                                <a:lnTo>
                                  <a:pt x="886" y="0"/>
                                </a:lnTo>
                                <a:lnTo>
                                  <a:pt x="1062" y="0"/>
                                </a:lnTo>
                                <a:lnTo>
                                  <a:pt x="1230" y="0"/>
                                </a:lnTo>
                                <a:lnTo>
                                  <a:pt x="1429" y="0"/>
                                </a:lnTo>
                                <a:lnTo>
                                  <a:pt x="1597" y="0"/>
                                </a:lnTo>
                                <a:lnTo>
                                  <a:pt x="1773" y="0"/>
                                </a:lnTo>
                                <a:lnTo>
                                  <a:pt x="1949" y="0"/>
                                </a:lnTo>
                                <a:lnTo>
                                  <a:pt x="2116" y="0"/>
                                </a:lnTo>
                                <a:lnTo>
                                  <a:pt x="2292" y="0"/>
                                </a:lnTo>
                                <a:lnTo>
                                  <a:pt x="2484" y="0"/>
                                </a:lnTo>
                                <a:lnTo>
                                  <a:pt x="2659" y="0"/>
                                </a:lnTo>
                                <a:lnTo>
                                  <a:pt x="2835" y="0"/>
                                </a:lnTo>
                                <a:lnTo>
                                  <a:pt x="3011" y="0"/>
                                </a:lnTo>
                                <a:lnTo>
                                  <a:pt x="3179" y="0"/>
                                </a:lnTo>
                                <a:lnTo>
                                  <a:pt x="3370" y="0"/>
                                </a:lnTo>
                                <a:lnTo>
                                  <a:pt x="3546" y="0"/>
                                </a:lnTo>
                                <a:lnTo>
                                  <a:pt x="3722" y="0"/>
                                </a:lnTo>
                                <a:lnTo>
                                  <a:pt x="3898" y="0"/>
                                </a:lnTo>
                                <a:lnTo>
                                  <a:pt x="4065" y="0"/>
                                </a:lnTo>
                                <a:lnTo>
                                  <a:pt x="4257" y="0"/>
                                </a:lnTo>
                                <a:lnTo>
                                  <a:pt x="4433" y="0"/>
                                </a:lnTo>
                                <a:lnTo>
                                  <a:pt x="4608" y="0"/>
                                </a:lnTo>
                                <a:lnTo>
                                  <a:pt x="4784" y="0"/>
                                </a:lnTo>
                                <a:lnTo>
                                  <a:pt x="4952" y="0"/>
                                </a:lnTo>
                                <a:lnTo>
                                  <a:pt x="5128" y="0"/>
                                </a:lnTo>
                                <a:lnTo>
                                  <a:pt x="5319" y="0"/>
                                </a:lnTo>
                                <a:lnTo>
                                  <a:pt x="5495" y="0"/>
                                </a:lnTo>
                                <a:lnTo>
                                  <a:pt x="5671" y="0"/>
                                </a:lnTo>
                                <a:lnTo>
                                  <a:pt x="5838" y="0"/>
                                </a:lnTo>
                                <a:lnTo>
                                  <a:pt x="6014" y="0"/>
                                </a:lnTo>
                                <a:lnTo>
                                  <a:pt x="6206" y="0"/>
                                </a:lnTo>
                                <a:lnTo>
                                  <a:pt x="6382" y="0"/>
                                </a:lnTo>
                                <a:lnTo>
                                  <a:pt x="6557" y="0"/>
                                </a:lnTo>
                                <a:lnTo>
                                  <a:pt x="6725" y="0"/>
                                </a:lnTo>
                                <a:lnTo>
                                  <a:pt x="6901" y="0"/>
                                </a:lnTo>
                                <a:lnTo>
                                  <a:pt x="7092" y="0"/>
                                </a:lnTo>
                                <a:lnTo>
                                  <a:pt x="7268" y="0"/>
                                </a:lnTo>
                                <a:lnTo>
                                  <a:pt x="7444" y="0"/>
                                </a:lnTo>
                                <a:lnTo>
                                  <a:pt x="7612" y="0"/>
                                </a:lnTo>
                                <a:lnTo>
                                  <a:pt x="7787" y="0"/>
                                </a:lnTo>
                                <a:lnTo>
                                  <a:pt x="7963" y="0"/>
                                </a:lnTo>
                                <a:lnTo>
                                  <a:pt x="8155" y="0"/>
                                </a:lnTo>
                                <a:lnTo>
                                  <a:pt x="8330" y="0"/>
                                </a:lnTo>
                                <a:lnTo>
                                  <a:pt x="8498" y="0"/>
                                </a:lnTo>
                                <a:lnTo>
                                  <a:pt x="8498" y="0"/>
                                </a:lnTo>
                                <a:lnTo>
                                  <a:pt x="8498" y="0"/>
                                </a:lnTo>
                              </a:path>
                            </a:pathLst>
                          </a:custGeom>
                          <a:noFill/>
                          <a:ln w="20320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Freeform 12"/>
                        <wps:cNvSpPr>
                          <a:spLocks/>
                        </wps:cNvSpPr>
                        <wps:spPr bwMode="auto">
                          <a:xfrm>
                            <a:off x="13660" y="8140"/>
                            <a:ext cx="287" cy="165"/>
                          </a:xfrm>
                          <a:custGeom>
                            <a:avLst/>
                            <a:gdLst>
                              <a:gd name="T0" fmla="*/ 0 w 376"/>
                              <a:gd name="T1" fmla="*/ 0 h 192"/>
                              <a:gd name="T2" fmla="*/ 376 w 376"/>
                              <a:gd name="T3" fmla="*/ 96 h 192"/>
                              <a:gd name="T4" fmla="*/ 0 w 376"/>
                              <a:gd name="T5" fmla="*/ 192 h 192"/>
                              <a:gd name="T6" fmla="*/ 0 w 376"/>
                              <a:gd name="T7" fmla="*/ 0 h 19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376" h="192">
                                <a:moveTo>
                                  <a:pt x="0" y="0"/>
                                </a:moveTo>
                                <a:lnTo>
                                  <a:pt x="376" y="96"/>
                                </a:lnTo>
                                <a:lnTo>
                                  <a:pt x="0" y="192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Line 13"/>
                        <wps:cNvCnPr>
                          <a:cxnSpLocks noChangeShapeType="1"/>
                        </wps:cNvCnPr>
                        <wps:spPr bwMode="auto">
                          <a:xfrm>
                            <a:off x="8450" y="7060"/>
                            <a:ext cx="0" cy="155"/>
                          </a:xfrm>
                          <a:prstGeom prst="line">
                            <a:avLst/>
                          </a:prstGeom>
                          <a:noFill/>
                          <a:ln w="203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4"/>
                        <wps:cNvCnPr>
                          <a:cxnSpLocks noChangeShapeType="1"/>
                        </wps:cNvCnPr>
                        <wps:spPr bwMode="auto">
                          <a:xfrm>
                            <a:off x="8450" y="7313"/>
                            <a:ext cx="0" cy="156"/>
                          </a:xfrm>
                          <a:prstGeom prst="line">
                            <a:avLst/>
                          </a:prstGeom>
                          <a:noFill/>
                          <a:ln w="203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8450" y="7567"/>
                            <a:ext cx="0" cy="155"/>
                          </a:xfrm>
                          <a:prstGeom prst="line">
                            <a:avLst/>
                          </a:prstGeom>
                          <a:noFill/>
                          <a:ln w="203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16"/>
                        <wps:cNvCnPr>
                          <a:cxnSpLocks noChangeShapeType="1"/>
                        </wps:cNvCnPr>
                        <wps:spPr bwMode="auto">
                          <a:xfrm>
                            <a:off x="8450" y="7820"/>
                            <a:ext cx="0" cy="155"/>
                          </a:xfrm>
                          <a:prstGeom prst="line">
                            <a:avLst/>
                          </a:prstGeom>
                          <a:noFill/>
                          <a:ln w="203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17"/>
                        <wps:cNvCnPr>
                          <a:cxnSpLocks noChangeShapeType="1"/>
                        </wps:cNvCnPr>
                        <wps:spPr bwMode="auto">
                          <a:xfrm>
                            <a:off x="8450" y="8073"/>
                            <a:ext cx="0" cy="155"/>
                          </a:xfrm>
                          <a:prstGeom prst="line">
                            <a:avLst/>
                          </a:prstGeom>
                          <a:noFill/>
                          <a:ln w="203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18"/>
                        <wps:cNvCnPr>
                          <a:cxnSpLocks noChangeShapeType="1"/>
                        </wps:cNvCnPr>
                        <wps:spPr bwMode="auto">
                          <a:xfrm>
                            <a:off x="8450" y="8326"/>
                            <a:ext cx="0" cy="156"/>
                          </a:xfrm>
                          <a:prstGeom prst="line">
                            <a:avLst/>
                          </a:prstGeom>
                          <a:noFill/>
                          <a:ln w="203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8450" y="8580"/>
                            <a:ext cx="0" cy="154"/>
                          </a:xfrm>
                          <a:prstGeom prst="line">
                            <a:avLst/>
                          </a:prstGeom>
                          <a:noFill/>
                          <a:ln w="203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20"/>
                        <wps:cNvCnPr>
                          <a:cxnSpLocks noChangeShapeType="1"/>
                        </wps:cNvCnPr>
                        <wps:spPr bwMode="auto">
                          <a:xfrm>
                            <a:off x="8450" y="8832"/>
                            <a:ext cx="0" cy="155"/>
                          </a:xfrm>
                          <a:prstGeom prst="line">
                            <a:avLst/>
                          </a:prstGeom>
                          <a:noFill/>
                          <a:ln w="203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21"/>
                        <wps:cNvCnPr>
                          <a:cxnSpLocks noChangeShapeType="1"/>
                        </wps:cNvCnPr>
                        <wps:spPr bwMode="auto">
                          <a:xfrm>
                            <a:off x="8450" y="9086"/>
                            <a:ext cx="0" cy="155"/>
                          </a:xfrm>
                          <a:prstGeom prst="line">
                            <a:avLst/>
                          </a:prstGeom>
                          <a:noFill/>
                          <a:ln w="203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22"/>
                        <wps:cNvCnPr>
                          <a:cxnSpLocks noChangeShapeType="1"/>
                        </wps:cNvCnPr>
                        <wps:spPr bwMode="auto">
                          <a:xfrm>
                            <a:off x="9700" y="7282"/>
                            <a:ext cx="1" cy="156"/>
                          </a:xfrm>
                          <a:prstGeom prst="line">
                            <a:avLst/>
                          </a:prstGeom>
                          <a:noFill/>
                          <a:ln w="203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23"/>
                        <wps:cNvCnPr>
                          <a:cxnSpLocks noChangeShapeType="1"/>
                        </wps:cNvCnPr>
                        <wps:spPr bwMode="auto">
                          <a:xfrm>
                            <a:off x="9700" y="7536"/>
                            <a:ext cx="1" cy="155"/>
                          </a:xfrm>
                          <a:prstGeom prst="line">
                            <a:avLst/>
                          </a:prstGeom>
                          <a:noFill/>
                          <a:ln w="203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24"/>
                        <wps:cNvCnPr>
                          <a:cxnSpLocks noChangeShapeType="1"/>
                        </wps:cNvCnPr>
                        <wps:spPr bwMode="auto">
                          <a:xfrm>
                            <a:off x="9700" y="7789"/>
                            <a:ext cx="1" cy="155"/>
                          </a:xfrm>
                          <a:prstGeom prst="line">
                            <a:avLst/>
                          </a:prstGeom>
                          <a:noFill/>
                          <a:ln w="203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25"/>
                        <wps:cNvCnPr>
                          <a:cxnSpLocks noChangeShapeType="1"/>
                        </wps:cNvCnPr>
                        <wps:spPr bwMode="auto">
                          <a:xfrm>
                            <a:off x="9700" y="8042"/>
                            <a:ext cx="1" cy="155"/>
                          </a:xfrm>
                          <a:prstGeom prst="line">
                            <a:avLst/>
                          </a:prstGeom>
                          <a:noFill/>
                          <a:ln w="203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26"/>
                        <wps:cNvCnPr>
                          <a:cxnSpLocks noChangeShapeType="1"/>
                        </wps:cNvCnPr>
                        <wps:spPr bwMode="auto">
                          <a:xfrm>
                            <a:off x="9700" y="8295"/>
                            <a:ext cx="1" cy="155"/>
                          </a:xfrm>
                          <a:prstGeom prst="line">
                            <a:avLst/>
                          </a:prstGeom>
                          <a:noFill/>
                          <a:ln w="203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27"/>
                        <wps:cNvCnPr>
                          <a:cxnSpLocks noChangeShapeType="1"/>
                        </wps:cNvCnPr>
                        <wps:spPr bwMode="auto">
                          <a:xfrm>
                            <a:off x="9700" y="8549"/>
                            <a:ext cx="1" cy="154"/>
                          </a:xfrm>
                          <a:prstGeom prst="line">
                            <a:avLst/>
                          </a:prstGeom>
                          <a:noFill/>
                          <a:ln w="203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28"/>
                        <wps:cNvCnPr>
                          <a:cxnSpLocks noChangeShapeType="1"/>
                        </wps:cNvCnPr>
                        <wps:spPr bwMode="auto">
                          <a:xfrm>
                            <a:off x="9700" y="8801"/>
                            <a:ext cx="1" cy="155"/>
                          </a:xfrm>
                          <a:prstGeom prst="line">
                            <a:avLst/>
                          </a:prstGeom>
                          <a:noFill/>
                          <a:ln w="203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29"/>
                        <wps:cNvCnPr>
                          <a:cxnSpLocks noChangeShapeType="1"/>
                        </wps:cNvCnPr>
                        <wps:spPr bwMode="auto">
                          <a:xfrm>
                            <a:off x="9700" y="9055"/>
                            <a:ext cx="1" cy="155"/>
                          </a:xfrm>
                          <a:prstGeom prst="line">
                            <a:avLst/>
                          </a:prstGeom>
                          <a:noFill/>
                          <a:ln w="203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30"/>
                        <wps:cNvCnPr>
                          <a:cxnSpLocks noChangeShapeType="1"/>
                        </wps:cNvCnPr>
                        <wps:spPr bwMode="auto">
                          <a:xfrm>
                            <a:off x="10976" y="7282"/>
                            <a:ext cx="0" cy="156"/>
                          </a:xfrm>
                          <a:prstGeom prst="line">
                            <a:avLst/>
                          </a:prstGeom>
                          <a:noFill/>
                          <a:ln w="203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31"/>
                        <wps:cNvCnPr>
                          <a:cxnSpLocks noChangeShapeType="1"/>
                        </wps:cNvCnPr>
                        <wps:spPr bwMode="auto">
                          <a:xfrm>
                            <a:off x="10976" y="7536"/>
                            <a:ext cx="0" cy="155"/>
                          </a:xfrm>
                          <a:prstGeom prst="line">
                            <a:avLst/>
                          </a:prstGeom>
                          <a:noFill/>
                          <a:ln w="203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32"/>
                        <wps:cNvCnPr>
                          <a:cxnSpLocks noChangeShapeType="1"/>
                        </wps:cNvCnPr>
                        <wps:spPr bwMode="auto">
                          <a:xfrm>
                            <a:off x="10976" y="7789"/>
                            <a:ext cx="0" cy="155"/>
                          </a:xfrm>
                          <a:prstGeom prst="line">
                            <a:avLst/>
                          </a:prstGeom>
                          <a:noFill/>
                          <a:ln w="203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33"/>
                        <wps:cNvCnPr>
                          <a:cxnSpLocks noChangeShapeType="1"/>
                        </wps:cNvCnPr>
                        <wps:spPr bwMode="auto">
                          <a:xfrm>
                            <a:off x="10976" y="8042"/>
                            <a:ext cx="0" cy="155"/>
                          </a:xfrm>
                          <a:prstGeom prst="line">
                            <a:avLst/>
                          </a:prstGeom>
                          <a:noFill/>
                          <a:ln w="203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34"/>
                        <wps:cNvCnPr>
                          <a:cxnSpLocks noChangeShapeType="1"/>
                        </wps:cNvCnPr>
                        <wps:spPr bwMode="auto">
                          <a:xfrm>
                            <a:off x="10976" y="8295"/>
                            <a:ext cx="0" cy="155"/>
                          </a:xfrm>
                          <a:prstGeom prst="line">
                            <a:avLst/>
                          </a:prstGeom>
                          <a:noFill/>
                          <a:ln w="203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35"/>
                        <wps:cNvCnPr>
                          <a:cxnSpLocks noChangeShapeType="1"/>
                        </wps:cNvCnPr>
                        <wps:spPr bwMode="auto">
                          <a:xfrm>
                            <a:off x="10976" y="8549"/>
                            <a:ext cx="0" cy="154"/>
                          </a:xfrm>
                          <a:prstGeom prst="line">
                            <a:avLst/>
                          </a:prstGeom>
                          <a:noFill/>
                          <a:ln w="203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36"/>
                        <wps:cNvCnPr>
                          <a:cxnSpLocks noChangeShapeType="1"/>
                        </wps:cNvCnPr>
                        <wps:spPr bwMode="auto">
                          <a:xfrm>
                            <a:off x="10976" y="8801"/>
                            <a:ext cx="0" cy="155"/>
                          </a:xfrm>
                          <a:prstGeom prst="line">
                            <a:avLst/>
                          </a:prstGeom>
                          <a:noFill/>
                          <a:ln w="203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37"/>
                        <wps:cNvCnPr>
                          <a:cxnSpLocks noChangeShapeType="1"/>
                        </wps:cNvCnPr>
                        <wps:spPr bwMode="auto">
                          <a:xfrm>
                            <a:off x="10976" y="9055"/>
                            <a:ext cx="0" cy="155"/>
                          </a:xfrm>
                          <a:prstGeom prst="line">
                            <a:avLst/>
                          </a:prstGeom>
                          <a:noFill/>
                          <a:ln w="203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38"/>
                        <wps:cNvCnPr>
                          <a:cxnSpLocks noChangeShapeType="1"/>
                        </wps:cNvCnPr>
                        <wps:spPr bwMode="auto">
                          <a:xfrm>
                            <a:off x="12244" y="7282"/>
                            <a:ext cx="1" cy="156"/>
                          </a:xfrm>
                          <a:prstGeom prst="line">
                            <a:avLst/>
                          </a:prstGeom>
                          <a:noFill/>
                          <a:ln w="203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Line 39"/>
                        <wps:cNvCnPr>
                          <a:cxnSpLocks noChangeShapeType="1"/>
                        </wps:cNvCnPr>
                        <wps:spPr bwMode="auto">
                          <a:xfrm>
                            <a:off x="12244" y="7536"/>
                            <a:ext cx="1" cy="155"/>
                          </a:xfrm>
                          <a:prstGeom prst="line">
                            <a:avLst/>
                          </a:prstGeom>
                          <a:noFill/>
                          <a:ln w="203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40"/>
                        <wps:cNvCnPr>
                          <a:cxnSpLocks noChangeShapeType="1"/>
                        </wps:cNvCnPr>
                        <wps:spPr bwMode="auto">
                          <a:xfrm>
                            <a:off x="12244" y="7789"/>
                            <a:ext cx="1" cy="155"/>
                          </a:xfrm>
                          <a:prstGeom prst="line">
                            <a:avLst/>
                          </a:prstGeom>
                          <a:noFill/>
                          <a:ln w="203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41"/>
                        <wps:cNvCnPr>
                          <a:cxnSpLocks noChangeShapeType="1"/>
                        </wps:cNvCnPr>
                        <wps:spPr bwMode="auto">
                          <a:xfrm>
                            <a:off x="12244" y="8042"/>
                            <a:ext cx="1" cy="155"/>
                          </a:xfrm>
                          <a:prstGeom prst="line">
                            <a:avLst/>
                          </a:prstGeom>
                          <a:noFill/>
                          <a:ln w="203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Line 42"/>
                        <wps:cNvCnPr>
                          <a:cxnSpLocks noChangeShapeType="1"/>
                        </wps:cNvCnPr>
                        <wps:spPr bwMode="auto">
                          <a:xfrm>
                            <a:off x="12244" y="8295"/>
                            <a:ext cx="1" cy="155"/>
                          </a:xfrm>
                          <a:prstGeom prst="line">
                            <a:avLst/>
                          </a:prstGeom>
                          <a:noFill/>
                          <a:ln w="203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Line 43"/>
                        <wps:cNvCnPr>
                          <a:cxnSpLocks noChangeShapeType="1"/>
                        </wps:cNvCnPr>
                        <wps:spPr bwMode="auto">
                          <a:xfrm>
                            <a:off x="12244" y="8549"/>
                            <a:ext cx="1" cy="154"/>
                          </a:xfrm>
                          <a:prstGeom prst="line">
                            <a:avLst/>
                          </a:prstGeom>
                          <a:noFill/>
                          <a:ln w="203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44"/>
                        <wps:cNvCnPr>
                          <a:cxnSpLocks noChangeShapeType="1"/>
                        </wps:cNvCnPr>
                        <wps:spPr bwMode="auto">
                          <a:xfrm>
                            <a:off x="12244" y="8801"/>
                            <a:ext cx="1" cy="155"/>
                          </a:xfrm>
                          <a:prstGeom prst="line">
                            <a:avLst/>
                          </a:prstGeom>
                          <a:noFill/>
                          <a:ln w="203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45"/>
                        <wps:cNvCnPr>
                          <a:cxnSpLocks noChangeShapeType="1"/>
                        </wps:cNvCnPr>
                        <wps:spPr bwMode="auto">
                          <a:xfrm>
                            <a:off x="12244" y="9055"/>
                            <a:ext cx="1" cy="155"/>
                          </a:xfrm>
                          <a:prstGeom prst="line">
                            <a:avLst/>
                          </a:prstGeom>
                          <a:noFill/>
                          <a:ln w="203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Rectangle 46"/>
                        <wps:cNvSpPr>
                          <a:spLocks noChangeArrowheads="1"/>
                        </wps:cNvSpPr>
                        <wps:spPr bwMode="auto">
                          <a:xfrm>
                            <a:off x="13508" y="8176"/>
                            <a:ext cx="286" cy="5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D38077" w14:textId="77777777" w:rsidR="00897688" w:rsidRDefault="00897688" w:rsidP="00897688">
                              <w:r>
                                <w:t>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5" name="Rectangle 47"/>
                        <wps:cNvSpPr>
                          <a:spLocks noChangeArrowheads="1"/>
                        </wps:cNvSpPr>
                        <wps:spPr bwMode="auto">
                          <a:xfrm>
                            <a:off x="13788" y="8213"/>
                            <a:ext cx="157" cy="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F41B37" w14:textId="77777777" w:rsidR="00897688" w:rsidRDefault="00897688" w:rsidP="00897688">
                              <w:r>
                                <w:t>t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6" name="Rectangle 48"/>
                        <wps:cNvSpPr>
                          <a:spLocks noChangeArrowheads="1"/>
                        </wps:cNvSpPr>
                        <wps:spPr bwMode="auto">
                          <a:xfrm>
                            <a:off x="6961" y="6750"/>
                            <a:ext cx="225" cy="5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C4D97B" w14:textId="77777777" w:rsidR="00897688" w:rsidRDefault="00897688" w:rsidP="00897688">
                              <w:r>
                                <w:t>u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7" name="Rectangle 49"/>
                        <wps:cNvSpPr>
                          <a:spLocks noChangeArrowheads="1"/>
                        </wps:cNvSpPr>
                        <wps:spPr bwMode="auto">
                          <a:xfrm>
                            <a:off x="7169" y="6968"/>
                            <a:ext cx="100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D82EFB" w14:textId="77777777" w:rsidR="00897688" w:rsidRDefault="00897688" w:rsidP="00897688"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8" name="Rectangle 50"/>
                        <wps:cNvSpPr>
                          <a:spLocks noChangeArrowheads="1"/>
                        </wps:cNvSpPr>
                        <wps:spPr bwMode="auto">
                          <a:xfrm>
                            <a:off x="8609" y="6796"/>
                            <a:ext cx="224" cy="5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C8F3139" w14:textId="77777777" w:rsidR="00897688" w:rsidRDefault="00897688" w:rsidP="00897688">
                              <w:r>
                                <w:t>u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9" name="Rectangle 51"/>
                        <wps:cNvSpPr>
                          <a:spLocks noChangeArrowheads="1"/>
                        </wps:cNvSpPr>
                        <wps:spPr bwMode="auto">
                          <a:xfrm>
                            <a:off x="8816" y="7014"/>
                            <a:ext cx="88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60099C" w14:textId="77777777" w:rsidR="00897688" w:rsidRDefault="00897688" w:rsidP="00897688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0" name="Rectangle 52"/>
                        <wps:cNvSpPr>
                          <a:spLocks noChangeArrowheads="1"/>
                        </wps:cNvSpPr>
                        <wps:spPr bwMode="auto">
                          <a:xfrm>
                            <a:off x="9469" y="6796"/>
                            <a:ext cx="224" cy="5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5D7E76" w14:textId="77777777" w:rsidR="00897688" w:rsidRDefault="00897688" w:rsidP="00897688">
                              <w:r>
                                <w:t>u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1" name="Rectangle 53"/>
                        <wps:cNvSpPr>
                          <a:spLocks noChangeArrowheads="1"/>
                        </wps:cNvSpPr>
                        <wps:spPr bwMode="auto">
                          <a:xfrm>
                            <a:off x="9676" y="7014"/>
                            <a:ext cx="100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C95812" w14:textId="77777777" w:rsidR="00897688" w:rsidRDefault="00897688" w:rsidP="00897688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2" name="Rectangle 54"/>
                        <wps:cNvSpPr>
                          <a:spLocks noChangeArrowheads="1"/>
                        </wps:cNvSpPr>
                        <wps:spPr bwMode="auto">
                          <a:xfrm>
                            <a:off x="10774" y="6796"/>
                            <a:ext cx="225" cy="5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449743" w14:textId="77777777" w:rsidR="00897688" w:rsidRDefault="00897688" w:rsidP="00897688">
                              <w:r>
                                <w:t>u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3" name="Rectangle 55"/>
                        <wps:cNvSpPr>
                          <a:spLocks noChangeArrowheads="1"/>
                        </wps:cNvSpPr>
                        <wps:spPr bwMode="auto">
                          <a:xfrm>
                            <a:off x="10982" y="7014"/>
                            <a:ext cx="88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6BAE51" w14:textId="77777777" w:rsidR="00897688" w:rsidRDefault="00897688" w:rsidP="00897688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4" name="Rectangle 56"/>
                        <wps:cNvSpPr>
                          <a:spLocks noChangeArrowheads="1"/>
                        </wps:cNvSpPr>
                        <wps:spPr bwMode="auto">
                          <a:xfrm>
                            <a:off x="7132" y="8264"/>
                            <a:ext cx="293" cy="5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0B567B" w14:textId="77777777" w:rsidR="00897688" w:rsidRDefault="00897688" w:rsidP="00897688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FF2FCF3" id="组合 3" o:spid="_x0000_s1026" style="width:349.3pt;height:124.8pt;mso-position-horizontal-relative:char;mso-position-vertical-relative:line" coordorigin="6961,6750" coordsize="6986,24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">
                <v:shape id="Freeform 6" o:spid="_x0000_s1027" style="position:absolute;left:7492;top:7282;width:6052;height:1876;visibility:visible;mso-wrap-style:square;v-text-anchor:top" coordsize="7924,21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" path="m,145l152,271,312,433,479,613,639,824r152,216l943,1256r159,217l1278,1665r152,168l1582,1977r159,109l1893,2152r160,30l2221,2164r159,-60l2532,2002r160,-139l2844,1701r175,-192l3171,1298r160,-222l3483,866,3642,655,3810,463,3970,295,4122,163,4281,66,4433,6,4593,r168,30l4920,102r152,109l5232,367r152,168l5559,739r152,211l5871,1160r152,223l6174,1587r176,180l6502,1923r160,127l6813,2134r160,48l7125,2182r175,-48l7452,2050r160,-121l7764,1767r160,-180e" filled="f" strokecolor="blue" strokeweight="1pt">
                  <v:path arrowok="t" o:connecttype="custom" o:connectlocs="0,125;116,233;238,372;366,527;488,708;604,894;720,1080;842,1266;976,1432;1092,1576;1208,1700;1330,1793;1446,1850;1568,1876;1696,1861;1818,1809;1934,1721;2056,1602;2172,1462;2306,1297;2422,1116;2544,925;2660,745;2782,563;2910,398;3032,254;3148,140;3270,57;3386,5;3508,0;3636,26;3758,88;3874,181;3996,316;4112,460;4246,635;4362,817;4484,997;4600,1189;4715,1364;4850,1519;4966,1653;5088,1763;5203,1835;5326,1876;5442,1876;5575,1835;5692,1763;5814,1658;5930,1519;6052,1364" o:connectangles="0,0,0,0,0,0,0,0,0,0,0,0,0,0,0,0,0,0,0,0,0,0,0,0,0,0,0,0,0,0,0,0,0,0,0,0,0,0,0,0,0,0,0,0,0,0,0,0,0,0,0"/>
                </v:shape>
                <v:shape id="Freeform 7" o:spid="_x0000_s1028" style="position:absolute;left:7492;top:7282;width:6052;height:1876;visibility:visible;mso-wrap-style:square;v-text-anchor:top" coordsize="7924,21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" path="m,1094l152,872,312,661,479,469,639,307,791,175,943,78,1102,6,1278,r152,30l1582,96r159,115l1893,355r160,174l2221,721r159,211l2532,1154r160,222l2844,1575r175,186l3171,1923r160,127l3483,2134r159,36l3810,2182r160,-48l4122,2056r159,-127l4433,1779r160,-186l4761,1395r159,-211l5072,962,5232,751,5384,547,5559,373,5711,223,5871,102,6023,30,6174,r176,6l6502,66r160,85l6813,289r160,162l7125,643r175,205l7452,1064r160,216l7764,1491r160,192e" filled="f" strokecolor="blue" strokeweight="1pt">
                  <v:path arrowok="t" o:connecttype="custom" o:connectlocs="0,941;116,750;238,568;366,403;488,264;604,150;720,67;842,5;976,0;1092,26;1208,83;1330,181;1446,305;1568,455;1696,620;1818,801;1934,992;2056,1183;2172,1354;2306,1514;2422,1653;2544,1763;2660,1835;2782,1866;2910,1876;3032,1835;3148,1768;3270,1658;3386,1530;3508,1370;3636,1199;3758,1018;3874,827;3996,646;4112,470;4246,321;4362,192;4484,88;4600,26;4715,0;4850,5;4966,57;5088,130;5203,248;5326,388;5442,553;5575,729;5692,915;5814,1100;5930,1282;6052,1447" o:connectangles="0,0,0,0,0,0,0,0,0,0,0,0,0,0,0,0,0,0,0,0,0,0,0,0,0,0,0,0,0,0,0,0,0,0,0,0,0,0,0,0,0,0,0,0,0,0,0,0,0,0,0"/>
                </v:shape>
                <v:shape id="Freeform 8" o:spid="_x0000_s1029" style="position:absolute;left:7490;top:7285;width:6052;height:1876;visibility:visible;mso-wrap-style:square;v-text-anchor:top" coordsize="7924,21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" path="m,2038r152,84l312,2170r167,12l639,2146r152,-78l943,1941r159,-156l1278,1605r152,-204l1582,1190,1741,980,1893,758,2053,559,2221,385,2380,229,2532,114,2692,36,2844,r175,6l3171,54r160,97l3483,277r159,162l3810,625r160,211l4122,1046r159,222l4433,1479r160,192l4761,1845r159,144l5072,2098r160,66l5384,2182r175,-18l5711,2098r160,-96l6023,1857r151,-168l6350,1491r152,-205l6662,1064,6813,848,6973,643,7125,451,7300,289,7452,163,7612,66,7764,6,7924,e" filled="f" strokecolor="blue" strokeweight="1pt">
                  <v:path arrowok="t" o:connecttype="custom" o:connectlocs="0,1752;116,1824;238,1866;366,1876;488,1845;604,1778;720,1669;842,1535;976,1380;1092,1205;1208,1023;1330,843;1446,652;1568,481;1696,331;1818,197;1934,98;2056,31;2172,0;2306,5;2422,46;2544,130;2660,238;2782,377;2910,537;3032,719;3148,899;3270,1090;3386,1272;3508,1437;3636,1586;3758,1710;3874,1804;3996,1861;4112,1876;4246,1861;4362,1804;4484,1721;4600,1597;4715,1452;4850,1282;4966,1106;5088,915;5203,729;5326,553;5442,388;5575,248;5692,140;5814,57;5930,5;6052,0" o:connectangles="0,0,0,0,0,0,0,0,0,0,0,0,0,0,0,0,0,0,0,0,0,0,0,0,0,0,0,0,0,0,0,0,0,0,0,0,0,0,0,0,0,0,0,0,0,0,0,0,0,0,0"/>
                </v:shape>
                <v:line id="Line 9" o:spid="_x0000_s1030" style="position:absolute;flip:y;visibility:visible;mso-wrap-style:square" from="7492,7164" to="7493,92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" strokeweight="1.6pt"/>
                <v:shape id="Freeform 10" o:spid="_x0000_s1031" style="position:absolute;left:7394;top:6937;width:190;height:247;visibility:visible;mso-wrap-style:square;v-text-anchor:top" coordsize="248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" path="m,288l128,,248,288,,288xe" fillcolor="black" stroked="f">
                  <v:path arrowok="t" o:connecttype="custom" o:connectlocs="0,247;98,0;190,247;0,247" o:connectangles="0,0,0,0"/>
                </v:shape>
                <v:shape id="Freeform 11" o:spid="_x0000_s1032" style="position:absolute;left:7187;top:8223;width:6491;height:1;visibility:visible;mso-wrap-style:square;v-text-anchor:top" coordsize="8498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" path="m,l175,,343,,543,,711,,886,r176,l1230,r199,l1597,r176,l1949,r167,l2292,r192,l2659,r176,l3011,r168,l3370,r176,l3722,r176,l4065,r192,l4433,r175,l4784,r168,l5128,r191,l5495,r176,l5838,r176,l6206,r176,l6557,r168,l6901,r191,l7268,r176,l7612,r175,l7963,r192,l8330,r168,l8498,r,e" filled="f" strokecolor="red" strokeweight="1.6pt">
                  <v:path arrowok="t" o:connecttype="custom" o:connectlocs="0,0;134,0;262,0;415,0;543,0;677,0;811,0;940,0;1092,0;1220,0;1354,0;1489,0;1616,0;1751,0;1897,0;2031,0;2165,0;2300,0;2428,0;2574,0;2709,0;2843,0;2977,0;3105,0;3252,0;3386,0;3520,0;3654,0;3782,0;3917,0;4063,0;4197,0;4332,0;4459,0;4594,0;4740,0;4875,0;5008,0;5137,0;5271,0;5417,0;5551,0;5686,0;5814,0;5948,0;6082,0;6229,0;6363,0;6491,0;6491,0;6491,0" o:connectangles="0,0,0,0,0,0,0,0,0,0,0,0,0,0,0,0,0,0,0,0,0,0,0,0,0,0,0,0,0,0,0,0,0,0,0,0,0,0,0,0,0,0,0,0,0,0,0,0,0,0,0"/>
                </v:shape>
                <v:shape id="Freeform 12" o:spid="_x0000_s1033" style="position:absolute;left:13660;top:8140;width:287;height:165;visibility:visible;mso-wrap-style:square;v-text-anchor:top" coordsize="376,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" path="m,l376,96,,192,,xe" fillcolor="blue" stroked="f">
                  <v:path arrowok="t" o:connecttype="custom" o:connectlocs="0,0;287,83;0,165;0,0" o:connectangles="0,0,0,0"/>
                </v:shape>
                <v:line id="Line 13" o:spid="_x0000_s1034" style="position:absolute;visibility:visible;mso-wrap-style:square" from="8450,7060" to="8450,72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" strokeweight="1.6pt"/>
                <v:line id="Line 14" o:spid="_x0000_s1035" style="position:absolute;visibility:visible;mso-wrap-style:square" from="8450,7313" to="8450,7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" strokeweight="1.6pt"/>
                <v:line id="Line 15" o:spid="_x0000_s1036" style="position:absolute;visibility:visible;mso-wrap-style:square" from="8450,7567" to="8450,77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" strokeweight="1.6pt"/>
                <v:line id="Line 16" o:spid="_x0000_s1037" style="position:absolute;visibility:visible;mso-wrap-style:square" from="8450,7820" to="8450,79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" strokeweight="1.6pt"/>
                <v:line id="Line 17" o:spid="_x0000_s1038" style="position:absolute;visibility:visible;mso-wrap-style:square" from="8450,8073" to="8450,82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" strokeweight="1.6pt"/>
                <v:line id="Line 18" o:spid="_x0000_s1039" style="position:absolute;visibility:visible;mso-wrap-style:square" from="8450,8326" to="8450,84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" strokeweight="1.6pt"/>
                <v:line id="Line 19" o:spid="_x0000_s1040" style="position:absolute;visibility:visible;mso-wrap-style:square" from="8450,8580" to="8450,8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" strokeweight="1.6pt"/>
                <v:line id="Line 20" o:spid="_x0000_s1041" style="position:absolute;visibility:visible;mso-wrap-style:square" from="8450,8832" to="8450,89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" strokeweight="1.6pt"/>
                <v:line id="Line 21" o:spid="_x0000_s1042" style="position:absolute;visibility:visible;mso-wrap-style:square" from="8450,9086" to="8450,92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" strokeweight="1.6pt"/>
                <v:line id="Line 22" o:spid="_x0000_s1043" style="position:absolute;visibility:visible;mso-wrap-style:square" from="9700,7282" to="9701,74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" strokeweight="1.6pt"/>
                <v:line id="Line 23" o:spid="_x0000_s1044" style="position:absolute;visibility:visible;mso-wrap-style:square" from="9700,7536" to="9701,76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" strokeweight="1.6pt"/>
                <v:line id="Line 24" o:spid="_x0000_s1045" style="position:absolute;visibility:visible;mso-wrap-style:square" from="9700,7789" to="9701,79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" strokeweight="1.6pt"/>
                <v:line id="Line 25" o:spid="_x0000_s1046" style="position:absolute;visibility:visible;mso-wrap-style:square" from="9700,8042" to="9701,8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" strokeweight="1.6pt"/>
                <v:line id="Line 26" o:spid="_x0000_s1047" style="position:absolute;visibility:visible;mso-wrap-style:square" from="9700,8295" to="9701,8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" strokeweight="1.6pt"/>
                <v:line id="Line 27" o:spid="_x0000_s1048" style="position:absolute;visibility:visible;mso-wrap-style:square" from="9700,8549" to="9701,87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" strokeweight="1.6pt"/>
                <v:line id="Line 28" o:spid="_x0000_s1049" style="position:absolute;visibility:visible;mso-wrap-style:square" from="9700,8801" to="9701,89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" strokeweight="1.6pt"/>
                <v:line id="Line 29" o:spid="_x0000_s1050" style="position:absolute;visibility:visible;mso-wrap-style:square" from="9700,9055" to="9701,92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" strokeweight="1.6pt"/>
                <v:line id="Line 30" o:spid="_x0000_s1051" style="position:absolute;visibility:visible;mso-wrap-style:square" from="10976,7282" to="10976,74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" strokeweight="1.6pt"/>
                <v:line id="Line 31" o:spid="_x0000_s1052" style="position:absolute;visibility:visible;mso-wrap-style:square" from="10976,7536" to="10976,76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" strokeweight="1.6pt"/>
                <v:line id="Line 32" o:spid="_x0000_s1053" style="position:absolute;visibility:visible;mso-wrap-style:square" from="10976,7789" to="10976,79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" strokeweight="1.6pt"/>
                <v:line id="Line 33" o:spid="_x0000_s1054" style="position:absolute;visibility:visible;mso-wrap-style:square" from="10976,8042" to="10976,8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" strokeweight="1.6pt"/>
                <v:line id="Line 34" o:spid="_x0000_s1055" style="position:absolute;visibility:visible;mso-wrap-style:square" from="10976,8295" to="10976,8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" strokeweight="1.6pt"/>
                <v:line id="Line 35" o:spid="_x0000_s1056" style="position:absolute;visibility:visible;mso-wrap-style:square" from="10976,8549" to="10976,87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" strokeweight="1.6pt"/>
                <v:line id="Line 36" o:spid="_x0000_s1057" style="position:absolute;visibility:visible;mso-wrap-style:square" from="10976,8801" to="10976,89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" strokeweight="1.6pt"/>
                <v:line id="Line 37" o:spid="_x0000_s1058" style="position:absolute;visibility:visible;mso-wrap-style:square" from="10976,9055" to="10976,92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" strokeweight="1.6pt"/>
                <v:line id="Line 38" o:spid="_x0000_s1059" style="position:absolute;visibility:visible;mso-wrap-style:square" from="12244,7282" to="12245,74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" strokeweight="1.6pt"/>
                <v:line id="Line 39" o:spid="_x0000_s1060" style="position:absolute;visibility:visible;mso-wrap-style:square" from="12244,7536" to="12245,76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" strokeweight="1.6pt"/>
                <v:line id="Line 40" o:spid="_x0000_s1061" style="position:absolute;visibility:visible;mso-wrap-style:square" from="12244,7789" to="12245,79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" strokeweight="1.6pt"/>
                <v:line id="Line 41" o:spid="_x0000_s1062" style="position:absolute;visibility:visible;mso-wrap-style:square" from="12244,8042" to="12245,8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" strokeweight="1.6pt"/>
                <v:line id="Line 42" o:spid="_x0000_s1063" style="position:absolute;visibility:visible;mso-wrap-style:square" from="12244,8295" to="12245,8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" strokeweight="1.6pt"/>
                <v:line id="Line 43" o:spid="_x0000_s1064" style="position:absolute;visibility:visible;mso-wrap-style:square" from="12244,8549" to="12245,87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" strokeweight="1.6pt"/>
                <v:line id="Line 44" o:spid="_x0000_s1065" style="position:absolute;visibility:visible;mso-wrap-style:square" from="12244,8801" to="12245,89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" strokeweight="1.6pt"/>
                <v:line id="Line 45" o:spid="_x0000_s1066" style="position:absolute;visibility:visible;mso-wrap-style:square" from="12244,9055" to="12245,92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" strokeweight="1.6pt"/>
                <v:rect id="Rectangle 46" o:spid="_x0000_s1067" style="position:absolute;left:13508;top:8176;width:286;height: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" filled="f" stroked="f">
                  <v:textbox inset="0,0,0,0">
                    <w:txbxContent>
                      <w:p w14:paraId="17D38077" w14:textId="77777777" w:rsidR="00897688" w:rsidRDefault="00897688" w:rsidP="00897688">
                        <w:r>
                          <w:t></w:t>
                        </w:r>
                      </w:p>
                    </w:txbxContent>
                  </v:textbox>
                </v:rect>
                <v:rect id="Rectangle 47" o:spid="_x0000_s1068" style="position:absolute;left:13788;top:8213;width:157;height:5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" filled="f" stroked="f">
                  <v:textbox inset="0,0,0,0">
                    <w:txbxContent>
                      <w:p w14:paraId="27F41B37" w14:textId="77777777" w:rsidR="00897688" w:rsidRDefault="00897688" w:rsidP="00897688">
                        <w:r>
                          <w:t>t</w:t>
                        </w:r>
                      </w:p>
                    </w:txbxContent>
                  </v:textbox>
                </v:rect>
                <v:rect id="Rectangle 48" o:spid="_x0000_s1069" style="position:absolute;left:6961;top:6750;width:225;height: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" filled="f" stroked="f">
                  <v:textbox inset="0,0,0,0">
                    <w:txbxContent>
                      <w:p w14:paraId="5AC4D97B" w14:textId="77777777" w:rsidR="00897688" w:rsidRDefault="00897688" w:rsidP="00897688">
                        <w:r>
                          <w:t>u</w:t>
                        </w:r>
                      </w:p>
                    </w:txbxContent>
                  </v:textbox>
                </v:rect>
                <v:rect id="Rectangle 49" o:spid="_x0000_s1070" style="position:absolute;left:7169;top:6968;width:100;height:2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" filled="f" stroked="f">
                  <v:textbox inset="0,0,0,0">
                    <w:txbxContent>
                      <w:p w14:paraId="4CD82EFB" w14:textId="77777777" w:rsidR="00897688" w:rsidRDefault="00897688" w:rsidP="00897688">
                        <w:r>
                          <w:t>2</w:t>
                        </w:r>
                      </w:p>
                    </w:txbxContent>
                  </v:textbox>
                </v:rect>
                <v:rect id="Rectangle 50" o:spid="_x0000_s1071" style="position:absolute;left:8609;top:6796;width:224;height: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" filled="f" stroked="f">
                  <v:textbox inset="0,0,0,0">
                    <w:txbxContent>
                      <w:p w14:paraId="1C8F3139" w14:textId="77777777" w:rsidR="00897688" w:rsidRDefault="00897688" w:rsidP="00897688">
                        <w:r>
                          <w:t>u</w:t>
                        </w:r>
                      </w:p>
                    </w:txbxContent>
                  </v:textbox>
                </v:rect>
                <v:rect id="Rectangle 51" o:spid="_x0000_s1072" style="position:absolute;left:8816;top:7014;width:88;height:2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" filled="f" stroked="f">
                  <v:textbox inset="0,0,0,0">
                    <w:txbxContent>
                      <w:p w14:paraId="3C60099C" w14:textId="77777777" w:rsidR="00897688" w:rsidRDefault="00897688" w:rsidP="00897688">
                        <w:r>
                          <w:t>a</w:t>
                        </w:r>
                      </w:p>
                    </w:txbxContent>
                  </v:textbox>
                </v:rect>
                <v:rect id="Rectangle 52" o:spid="_x0000_s1073" style="position:absolute;left:9469;top:6796;width:224;height: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" filled="f" stroked="f">
                  <v:textbox inset="0,0,0,0">
                    <w:txbxContent>
                      <w:p w14:paraId="4B5D7E76" w14:textId="77777777" w:rsidR="00897688" w:rsidRDefault="00897688" w:rsidP="00897688">
                        <w:r>
                          <w:t>u</w:t>
                        </w:r>
                      </w:p>
                    </w:txbxContent>
                  </v:textbox>
                </v:rect>
                <v:rect id="Rectangle 53" o:spid="_x0000_s1074" style="position:absolute;left:9676;top:7014;width:100;height:2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" filled="f" stroked="f">
                  <v:textbox inset="0,0,0,0">
                    <w:txbxContent>
                      <w:p w14:paraId="5CC95812" w14:textId="77777777" w:rsidR="00897688" w:rsidRDefault="00897688" w:rsidP="00897688">
                        <w:r>
                          <w:t>b</w:t>
                        </w:r>
                      </w:p>
                    </w:txbxContent>
                  </v:textbox>
                </v:rect>
                <v:rect id="Rectangle 54" o:spid="_x0000_s1075" style="position:absolute;left:10774;top:6796;width:225;height: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" filled="f" stroked="f">
                  <v:textbox inset="0,0,0,0">
                    <w:txbxContent>
                      <w:p w14:paraId="33449743" w14:textId="77777777" w:rsidR="00897688" w:rsidRDefault="00897688" w:rsidP="00897688">
                        <w:r>
                          <w:t>u</w:t>
                        </w:r>
                      </w:p>
                    </w:txbxContent>
                  </v:textbox>
                </v:rect>
                <v:rect id="Rectangle 55" o:spid="_x0000_s1076" style="position:absolute;left:10982;top:7014;width:88;height:2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" filled="f" stroked="f">
                  <v:textbox inset="0,0,0,0">
                    <w:txbxContent>
                      <w:p w14:paraId="696BAE51" w14:textId="77777777" w:rsidR="00897688" w:rsidRDefault="00897688" w:rsidP="00897688">
                        <w:r>
                          <w:t>c</w:t>
                        </w:r>
                      </w:p>
                    </w:txbxContent>
                  </v:textbox>
                </v:rect>
                <v:rect id="Rectangle 56" o:spid="_x0000_s1077" style="position:absolute;left:7132;top:8264;width:293;height: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" filled="f" stroked="f">
                  <v:textbox inset="0,0,0,0">
                    <w:txbxContent>
                      <w:p w14:paraId="630B567B" w14:textId="77777777" w:rsidR="00897688" w:rsidRDefault="00897688" w:rsidP="00897688">
                        <w:r>
                          <w:t>O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505730FC" w14:textId="77777777" w:rsidR="00897688" w:rsidRDefault="00897688" w:rsidP="00897688">
      <w:r>
        <w:rPr>
          <w:bCs/>
        </w:rPr>
        <w:fldChar w:fldCharType="begin"/>
      </w:r>
      <w:r>
        <w:rPr>
          <w:bCs/>
        </w:rPr>
        <w:instrText xml:space="preserve"> = 1 \* GB3 </w:instrText>
      </w:r>
      <w:r>
        <w:rPr>
          <w:bCs/>
        </w:rPr>
        <w:fldChar w:fldCharType="separate"/>
      </w:r>
      <w:r>
        <w:rPr>
          <w:bCs/>
          <w:noProof/>
        </w:rPr>
        <w:t>①</w:t>
      </w:r>
      <w:r>
        <w:rPr>
          <w:bCs/>
        </w:rPr>
        <w:fldChar w:fldCharType="end"/>
      </w:r>
      <w:r>
        <w:t>u</w:t>
      </w:r>
      <w:r>
        <w:rPr>
          <w:vertAlign w:val="subscript"/>
        </w:rPr>
        <w:t>d</w:t>
      </w:r>
      <w:r>
        <w:t>，i</w:t>
      </w:r>
      <w:r>
        <w:rPr>
          <w:vertAlign w:val="subscript"/>
        </w:rPr>
        <w:t>d</w:t>
      </w:r>
      <w:r>
        <w:t>和i</w:t>
      </w:r>
      <w:r>
        <w:rPr>
          <w:vertAlign w:val="subscript"/>
        </w:rPr>
        <w:t>VT</w:t>
      </w:r>
      <w:r>
        <w:t>的波形如图所示</w:t>
      </w:r>
    </w:p>
    <w:p w14:paraId="3BFF127B" w14:textId="77777777" w:rsidR="00897688" w:rsidRDefault="00897688" w:rsidP="00897688">
      <w:r>
        <w:rPr>
          <w:rFonts w:hint="eastAsia"/>
          <w:noProof/>
        </w:rPr>
        <w:drawing>
          <wp:inline distT="0" distB="0" distL="0" distR="0" wp14:anchorId="4414C36F" wp14:editId="6B9A40F4">
            <wp:extent cx="2192655" cy="1633855"/>
            <wp:effectExtent l="0" t="0" r="0" b="4445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320" r="5836" b="94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2655" cy="1633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74D7D8" w14:textId="77777777" w:rsidR="00897688" w:rsidRDefault="00897688" w:rsidP="00897688"/>
    <w:p w14:paraId="7489472B" w14:textId="77777777" w:rsidR="00897688" w:rsidRDefault="00897688" w:rsidP="00897688">
      <w:r>
        <w:object w:dxaOrig="6039" w:dyaOrig="1460" w14:anchorId="0F3B05D5">
          <v:shape id="_x0000_i1055" type="#_x0000_t75" style="width:302.25pt;height:73.15pt" o:ole="">
            <v:imagedata r:id="rId77" o:title=""/>
          </v:shape>
          <o:OLEObject Type="Embed" ProgID="Equation.DSMT4" ShapeID="_x0000_i1055" DrawAspect="Content" ObjectID="_1757409726" r:id="rId78"/>
        </w:object>
      </w:r>
    </w:p>
    <w:p w14:paraId="517C2452" w14:textId="77777777" w:rsidR="00897688" w:rsidRDefault="00897688" w:rsidP="00897688">
      <w:r>
        <w:object w:dxaOrig="2500" w:dyaOrig="620" w14:anchorId="665B74DF">
          <v:shape id="_x0000_i1056" type="#_x0000_t75" style="width:125.25pt;height:30.75pt" o:ole="">
            <v:imagedata r:id="rId79" o:title=""/>
          </v:shape>
          <o:OLEObject Type="Embed" ProgID="Equation.DSMT4" ShapeID="_x0000_i1056" DrawAspect="Content" ObjectID="_1757409727" r:id="rId80"/>
        </w:object>
      </w:r>
    </w:p>
    <w:p w14:paraId="228A469E" w14:textId="77777777" w:rsidR="00897688" w:rsidRDefault="00897688" w:rsidP="00897688">
      <w:r>
        <w:object w:dxaOrig="2320" w:dyaOrig="620" w14:anchorId="5D9F8D90">
          <v:shape id="_x0000_i1057" type="#_x0000_t75" style="width:116.25pt;height:30.75pt" o:ole="">
            <v:imagedata r:id="rId81" o:title=""/>
          </v:shape>
          <o:OLEObject Type="Embed" ProgID="Equation.DSMT4" ShapeID="_x0000_i1057" DrawAspect="Content" ObjectID="_1757409728" r:id="rId82"/>
        </w:object>
      </w:r>
    </w:p>
    <w:p w14:paraId="2DC3D34C" w14:textId="77777777" w:rsidR="00897688" w:rsidRDefault="00897688" w:rsidP="00897688">
      <w:r>
        <w:object w:dxaOrig="2600" w:dyaOrig="660" w14:anchorId="4D06C57F">
          <v:shape id="_x0000_i1058" type="#_x0000_t75" style="width:129.75pt;height:33pt" o:ole="">
            <v:imagedata r:id="rId83" o:title=""/>
          </v:shape>
          <o:OLEObject Type="Embed" ProgID="Equation.DSMT4" ShapeID="_x0000_i1058" DrawAspect="Content" ObjectID="_1757409729" r:id="rId84"/>
        </w:object>
      </w:r>
    </w:p>
    <w:p w14:paraId="4C8DD16B" w14:textId="77777777" w:rsidR="00897688" w:rsidRDefault="00897688" w:rsidP="00897688"/>
    <w:p w14:paraId="77A7C24B" w14:textId="77777777" w:rsidR="00897688" w:rsidRDefault="00897688" w:rsidP="00897688"/>
    <w:p w14:paraId="79D5C1EF" w14:textId="76CEF682" w:rsidR="00897688" w:rsidRDefault="00897688" w:rsidP="00897688"/>
    <w:p w14:paraId="2FAA3AD8" w14:textId="76949FA7" w:rsidR="004E25DC" w:rsidRDefault="004E25DC" w:rsidP="004E25DC">
      <w:pPr>
        <w:pStyle w:val="1"/>
        <w:ind w:leftChars="0" w:left="210" w:firstLineChars="0" w:firstLine="480"/>
      </w:pPr>
      <w:r>
        <w:rPr>
          <w:b w:val="0"/>
          <w:bCs w:val="0"/>
        </w:rPr>
        <w:t>7</w:t>
      </w:r>
      <w:r w:rsidRPr="000440FE">
        <w:rPr>
          <w:rFonts w:hint="eastAsia"/>
          <w:b w:val="0"/>
          <w:bCs w:val="0"/>
        </w:rPr>
        <w:t>.</w:t>
      </w:r>
      <w:r>
        <w:rPr>
          <w:rFonts w:hint="eastAsia"/>
        </w:rPr>
        <w:t xml:space="preserve"> </w:t>
      </w:r>
      <w:r w:rsidRPr="0048263A">
        <w:rPr>
          <w:rFonts w:hint="eastAsia"/>
        </w:rPr>
        <w:t>三相半波可控整流电路如图2，U</w:t>
      </w:r>
      <w:r w:rsidR="00202493" w:rsidRPr="00202493">
        <w:rPr>
          <w:sz w:val="21"/>
          <w:szCs w:val="21"/>
        </w:rPr>
        <w:t>2</w:t>
      </w:r>
      <w:r w:rsidRPr="0048263A">
        <w:rPr>
          <w:rFonts w:hint="eastAsia"/>
        </w:rPr>
        <w:t>=100V，E=30V，R=1</w:t>
      </w:r>
      <w:r w:rsidRPr="0048263A">
        <w:t>Ω</w:t>
      </w:r>
      <w:r w:rsidRPr="0048263A">
        <w:rPr>
          <w:rFonts w:hint="eastAsia"/>
        </w:rPr>
        <w:t>，L足够大，问1）α=90°时，Ud=？Id=？画出Ud的波形2）如若α=120°，Ud=？Id=？此时电路能工作在有源逆变状态吗？为什么？</w:t>
      </w:r>
    </w:p>
    <w:p w14:paraId="30A04C42" w14:textId="77777777" w:rsidR="004E25DC" w:rsidRPr="00837DB9" w:rsidRDefault="004E25DC" w:rsidP="00837DB9">
      <w:pPr>
        <w:pStyle w:val="1"/>
        <w:ind w:left="210" w:firstLine="480"/>
      </w:pPr>
      <w:r w:rsidRPr="00837DB9">
        <w:rPr>
          <w:noProof/>
        </w:rPr>
        <w:drawing>
          <wp:inline distT="0" distB="0" distL="114300" distR="114300" wp14:anchorId="109A4703" wp14:editId="09A2F910">
            <wp:extent cx="2583590" cy="1421410"/>
            <wp:effectExtent l="0" t="0" r="7620" b="762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34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604795" cy="14330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37DB9">
        <w:rPr>
          <w:rFonts w:hint="eastAsia"/>
        </w:rPr>
        <w:t>图2</w:t>
      </w:r>
      <w:r w:rsidRPr="00837DB9">
        <w:rPr>
          <w:noProof/>
        </w:rPr>
        <w:drawing>
          <wp:inline distT="0" distB="0" distL="114300" distR="114300" wp14:anchorId="4C398C6A" wp14:editId="56CCA1C9">
            <wp:extent cx="2696864" cy="1902402"/>
            <wp:effectExtent l="0" t="0" r="8255" b="3175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12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2712019" cy="19130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27DD5F" w14:textId="77777777" w:rsidR="004E25DC" w:rsidRPr="004E25DC" w:rsidRDefault="004E25DC" w:rsidP="004E25DC">
      <w:pPr>
        <w:ind w:firstLine="300"/>
      </w:pPr>
      <w:r w:rsidRPr="004E25DC">
        <w:rPr>
          <w:rFonts w:hint="eastAsia"/>
          <w:sz w:val="15"/>
        </w:rPr>
        <w:t>答：1）</w:t>
      </w:r>
      <w:r w:rsidRPr="004E25DC">
        <w:rPr>
          <w:rFonts w:hint="eastAsia"/>
        </w:rPr>
        <w:t>【5分】</w:t>
      </w:r>
    </w:p>
    <w:p w14:paraId="3A646F63" w14:textId="77777777" w:rsidR="004E25DC" w:rsidRPr="004E25DC" w:rsidRDefault="004E25DC" w:rsidP="004E25DC">
      <w:pPr>
        <w:rPr>
          <w:rFonts w:ascii="Times New Roman" w:hAnsi="Times New Roman" w:cs="Times New Roman"/>
          <w:szCs w:val="15"/>
        </w:rPr>
      </w:pPr>
      <w:r w:rsidRPr="004E25DC">
        <w:rPr>
          <w:rFonts w:ascii="Times New Roman" w:hAnsi="Times New Roman" w:cs="Times New Roman"/>
          <w:noProof/>
          <w:szCs w:val="15"/>
        </w:rPr>
        <w:drawing>
          <wp:inline distT="0" distB="0" distL="114300" distR="114300" wp14:anchorId="759A73BF" wp14:editId="41576624">
            <wp:extent cx="2343150" cy="628650"/>
            <wp:effectExtent l="0" t="0" r="0" b="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36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11F5B1" w14:textId="77777777" w:rsidR="004E25DC" w:rsidRPr="004E25DC" w:rsidRDefault="004E25DC" w:rsidP="004E25DC">
      <w:r w:rsidRPr="004E25DC">
        <w:rPr>
          <w:rFonts w:hint="eastAsia"/>
        </w:rPr>
        <w:t>2）【5分】</w:t>
      </w:r>
    </w:p>
    <w:p w14:paraId="7ACDE1B3" w14:textId="77777777" w:rsidR="00270315" w:rsidRDefault="004E25DC" w:rsidP="004E25DC">
      <w:pPr>
        <w:rPr>
          <w:rFonts w:ascii="Times New Roman" w:hAnsi="Times New Roman" w:cs="Times New Roman"/>
          <w:szCs w:val="15"/>
        </w:rPr>
      </w:pPr>
      <w:r w:rsidRPr="004E25DC">
        <w:rPr>
          <w:rFonts w:ascii="Times New Roman" w:hAnsi="Times New Roman" w:cs="Times New Roman"/>
          <w:noProof/>
          <w:szCs w:val="15"/>
        </w:rPr>
        <w:drawing>
          <wp:inline distT="0" distB="0" distL="114300" distR="114300" wp14:anchorId="50F64161" wp14:editId="1236F8F6">
            <wp:extent cx="2762250" cy="933450"/>
            <wp:effectExtent l="0" t="0" r="0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38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0B6123" w14:textId="7A070814" w:rsidR="004E25DC" w:rsidRPr="004E25DC" w:rsidRDefault="004E25DC" w:rsidP="004E25DC">
      <w:pPr>
        <w:rPr>
          <w:rFonts w:ascii="Times New Roman" w:hAnsi="Times New Roman" w:cs="Times New Roman"/>
          <w:szCs w:val="15"/>
        </w:rPr>
      </w:pPr>
      <w:r w:rsidRPr="004E25DC">
        <w:rPr>
          <w:rFonts w:ascii="Times New Roman" w:hAnsi="Times New Roman" w:cs="Times New Roman" w:hint="eastAsia"/>
          <w:szCs w:val="15"/>
        </w:rPr>
        <w:t>所以不满足有源逆变条件。</w:t>
      </w:r>
    </w:p>
    <w:p w14:paraId="1136E387" w14:textId="77777777" w:rsidR="004E25DC" w:rsidRPr="004E25DC" w:rsidRDefault="004E25DC" w:rsidP="00897688"/>
    <w:p w14:paraId="187DF66C" w14:textId="77777777" w:rsidR="00897688" w:rsidRDefault="00897688" w:rsidP="00897688"/>
    <w:p w14:paraId="336345CE" w14:textId="77777777" w:rsidR="00897688" w:rsidRDefault="00897688" w:rsidP="00897688"/>
    <w:p w14:paraId="6E2AD33C" w14:textId="77777777" w:rsidR="00E25CE8" w:rsidRDefault="00E25CE8" w:rsidP="00E25CE8"/>
    <w:p w14:paraId="7BF6A0CD" w14:textId="3E6A537A" w:rsidR="00E25CE8" w:rsidRPr="00B303FE" w:rsidRDefault="001E57E9" w:rsidP="00B303FE">
      <w:pPr>
        <w:pStyle w:val="1"/>
        <w:ind w:left="210" w:firstLine="480"/>
      </w:pPr>
      <w:r w:rsidRPr="00B303FE">
        <w:t>7</w:t>
      </w:r>
      <w:r w:rsidR="00E25CE8" w:rsidRPr="00B303FE">
        <w:rPr>
          <w:rFonts w:hint="eastAsia"/>
        </w:rPr>
        <w:t>.</w:t>
      </w:r>
      <w:r w:rsidR="00E25CE8" w:rsidRPr="00B303FE">
        <w:t xml:space="preserve"> 图</w:t>
      </w:r>
      <w:r w:rsidR="00E25CE8" w:rsidRPr="00B303FE">
        <w:rPr>
          <w:rFonts w:hint="eastAsia"/>
        </w:rPr>
        <w:t>2</w:t>
      </w:r>
      <w:r w:rsidR="00E25CE8" w:rsidRPr="00B303FE">
        <w:t>所示</w:t>
      </w:r>
      <w:r w:rsidR="00E25CE8" w:rsidRPr="00B303FE">
        <w:rPr>
          <w:rFonts w:hint="eastAsia"/>
        </w:rPr>
        <w:t>三</w:t>
      </w:r>
      <w:r w:rsidR="00E25CE8" w:rsidRPr="00B303FE">
        <w:t>相桥式全控整流电路对</w:t>
      </w:r>
      <w:r w:rsidR="00E25CE8" w:rsidRPr="00B303FE">
        <w:rPr>
          <w:rFonts w:hint="eastAsia"/>
        </w:rPr>
        <w:t>阻</w:t>
      </w:r>
      <w:r w:rsidR="00E25CE8" w:rsidRPr="00B303FE">
        <w:t>感性负载供电，U2＝100V，L极大，</w:t>
      </w:r>
      <w:r w:rsidR="00E25CE8" w:rsidRPr="00B303FE">
        <w:object w:dxaOrig="900" w:dyaOrig="279" w14:anchorId="2203E469">
          <v:shape id="_x0000_i1059" type="#_x0000_t75" style="width:45pt;height:13.9pt" o:ole="" fillcolor="window">
            <v:imagedata r:id="rId89" o:title=""/>
          </v:shape>
          <o:OLEObject Type="Embed" ProgID="Equation.DSMT4" ShapeID="_x0000_i1059" DrawAspect="Content" ObjectID="_1757409730" r:id="rId90"/>
        </w:object>
      </w:r>
      <w:r w:rsidR="00E25CE8" w:rsidRPr="00B303FE">
        <w:t>。当</w:t>
      </w:r>
      <w:r w:rsidR="00E25CE8" w:rsidRPr="00B303FE">
        <w:object w:dxaOrig="240" w:dyaOrig="220" w14:anchorId="0A5E5E60">
          <v:shape id="_x0000_i1060" type="#_x0000_t75" style="width:12pt;height:10.9pt" o:ole="">
            <v:imagedata r:id="rId91" o:title=""/>
          </v:shape>
          <o:OLEObject Type="Embed" ProgID="Equation.DSMT4" ShapeID="_x0000_i1060" DrawAspect="Content" ObjectID="_1757409731" r:id="rId92"/>
        </w:object>
      </w:r>
      <w:r w:rsidR="00E25CE8" w:rsidRPr="00B303FE">
        <w:t>＝</w:t>
      </w:r>
      <w:r w:rsidR="00E25CE8" w:rsidRPr="00B303FE">
        <w:rPr>
          <w:rFonts w:hint="eastAsia"/>
        </w:rPr>
        <w:t>60</w:t>
      </w:r>
      <w:r w:rsidR="00E25CE8" w:rsidRPr="00B303FE">
        <w:t>°时，要求：（1）画出ud、uVT1的波形；（2）求整流输出平均电压Ud和平均电流Id、流过晶闸管平均电流IdVT。（</w:t>
      </w:r>
      <w:r w:rsidR="00E25CE8" w:rsidRPr="00B303FE">
        <w:rPr>
          <w:rFonts w:hint="eastAsia"/>
        </w:rPr>
        <w:t>10</w:t>
      </w:r>
      <w:r w:rsidR="00E25CE8" w:rsidRPr="00B303FE">
        <w:t>分）2016B</w:t>
      </w:r>
    </w:p>
    <w:p w14:paraId="3F83C9FD" w14:textId="77777777" w:rsidR="00E25CE8" w:rsidRPr="00324524" w:rsidRDefault="00E25CE8" w:rsidP="00324524">
      <w:pPr>
        <w:pStyle w:val="1"/>
        <w:ind w:left="210" w:firstLineChars="2000" w:firstLine="4800"/>
      </w:pPr>
      <w:r w:rsidRPr="00324524">
        <w:t xml:space="preserve"> </w:t>
      </w:r>
      <w:r w:rsidRPr="00324524">
        <w:rPr>
          <w:noProof/>
        </w:rPr>
        <w:drawing>
          <wp:inline distT="0" distB="0" distL="0" distR="0" wp14:anchorId="09DCBDDA" wp14:editId="746C11A2">
            <wp:extent cx="2546985" cy="1628140"/>
            <wp:effectExtent l="0" t="0" r="571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985" cy="1628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E8CFF1" w14:textId="77777777" w:rsidR="00E25CE8" w:rsidRPr="00324524" w:rsidRDefault="00E25CE8" w:rsidP="00324524">
      <w:pPr>
        <w:pStyle w:val="1"/>
        <w:ind w:left="210" w:firstLineChars="2900" w:firstLine="6960"/>
      </w:pPr>
      <w:r w:rsidRPr="00324524">
        <w:t>图</w:t>
      </w:r>
      <w:r w:rsidRPr="00324524">
        <w:rPr>
          <w:rFonts w:hint="eastAsia"/>
        </w:rPr>
        <w:t>2</w:t>
      </w:r>
    </w:p>
    <w:p w14:paraId="277E3302" w14:textId="77777777" w:rsidR="00E25CE8" w:rsidRPr="00CB151D" w:rsidRDefault="00E25CE8" w:rsidP="00E25CE8">
      <w:r w:rsidRPr="00CB151D">
        <w:t>解：（1）</w:t>
      </w:r>
      <w:r w:rsidRPr="00CB151D">
        <w:rPr>
          <w:i/>
        </w:rPr>
        <w:t>u</w:t>
      </w:r>
      <w:r w:rsidRPr="00CB151D">
        <w:rPr>
          <w:vertAlign w:val="subscript"/>
        </w:rPr>
        <w:t>d</w:t>
      </w:r>
      <w:r w:rsidRPr="00CB151D">
        <w:t>，</w:t>
      </w:r>
      <w:r w:rsidRPr="00CB151D">
        <w:rPr>
          <w:i/>
        </w:rPr>
        <w:t>u</w:t>
      </w:r>
      <w:r w:rsidRPr="00CB151D">
        <w:rPr>
          <w:vertAlign w:val="subscript"/>
        </w:rPr>
        <w:t>VT</w:t>
      </w:r>
      <w:r w:rsidRPr="00CB151D">
        <w:rPr>
          <w:rFonts w:hint="eastAsia"/>
          <w:vertAlign w:val="subscript"/>
        </w:rPr>
        <w:t>1</w:t>
      </w:r>
      <w:r w:rsidRPr="00CB151D">
        <w:t>的波形【</w:t>
      </w:r>
      <w:r w:rsidRPr="00CB151D">
        <w:rPr>
          <w:rFonts w:hint="eastAsia"/>
        </w:rPr>
        <w:t>4</w:t>
      </w:r>
      <w:r w:rsidRPr="00CB151D">
        <w:t>分】</w:t>
      </w:r>
    </w:p>
    <w:p w14:paraId="2F77A121" w14:textId="77777777" w:rsidR="00E25CE8" w:rsidRPr="00CB151D" w:rsidRDefault="00E25CE8" w:rsidP="00E25CE8">
      <w:r w:rsidRPr="00CB151D">
        <w:rPr>
          <w:rFonts w:hint="eastAsia"/>
          <w:noProof/>
        </w:rPr>
        <w:drawing>
          <wp:inline distT="0" distB="0" distL="0" distR="0" wp14:anchorId="70ED71F4" wp14:editId="60399274">
            <wp:extent cx="2192655" cy="1553845"/>
            <wp:effectExtent l="0" t="0" r="0" b="8255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942" t="38388" r="42889" b="184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2655" cy="1553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6D3AD1" w14:textId="77777777" w:rsidR="00E25CE8" w:rsidRPr="00CB151D" w:rsidRDefault="00E25CE8" w:rsidP="00E25CE8">
      <w:r w:rsidRPr="00CB151D">
        <w:rPr>
          <w:rFonts w:hint="eastAsia"/>
        </w:rPr>
        <w:t>（2）</w:t>
      </w:r>
      <w:r w:rsidRPr="00CB151D">
        <w:object w:dxaOrig="4420" w:dyaOrig="380" w14:anchorId="61572E43">
          <v:shape id="_x0000_i1061" type="#_x0000_t75" style="width:222.75pt;height:19.15pt" o:ole="" fillcolor="window">
            <v:imagedata r:id="rId95" o:title=""/>
          </v:shape>
          <o:OLEObject Type="Embed" ProgID="Equation.DSMT4" ShapeID="_x0000_i1061" DrawAspect="Content" ObjectID="_1757409732" r:id="rId96"/>
        </w:object>
      </w:r>
      <w:r w:rsidRPr="00CB151D">
        <w:rPr>
          <w:rFonts w:hint="eastAsia"/>
        </w:rPr>
        <w:t>（V）</w:t>
      </w:r>
    </w:p>
    <w:p w14:paraId="487636DF" w14:textId="77777777" w:rsidR="00E25CE8" w:rsidRPr="00CB151D" w:rsidRDefault="00E25CE8" w:rsidP="00E25CE8">
      <w:pPr>
        <w:rPr>
          <w:rFonts w:eastAsia="楷体_GB2312"/>
        </w:rPr>
      </w:pPr>
      <w:r w:rsidRPr="00CB151D">
        <w:object w:dxaOrig="2079" w:dyaOrig="620" w14:anchorId="6896B2AE">
          <v:shape id="_x0000_i1062" type="#_x0000_t75" style="width:98.65pt;height:29.65pt" o:ole="" fillcolor="window">
            <v:imagedata r:id="rId97" o:title=""/>
          </v:shape>
          <o:OLEObject Type="Embed" ProgID="Equation.DSMT4" ShapeID="_x0000_i1062" DrawAspect="Content" ObjectID="_1757409733" r:id="rId98"/>
        </w:object>
      </w:r>
      <w:r w:rsidRPr="00CB151D">
        <w:rPr>
          <w:rFonts w:hint="eastAsia"/>
        </w:rPr>
        <w:t>（A）</w:t>
      </w:r>
    </w:p>
    <w:p w14:paraId="7A23E5C5" w14:textId="77777777" w:rsidR="00E25CE8" w:rsidRPr="00CB151D" w:rsidRDefault="00E25CE8" w:rsidP="00E25CE8">
      <w:pPr>
        <w:rPr>
          <w:rFonts w:eastAsia="楷体_GB2312"/>
        </w:rPr>
      </w:pPr>
      <w:r w:rsidRPr="00CB151D">
        <w:object w:dxaOrig="2260" w:dyaOrig="620" w14:anchorId="78519E17">
          <v:shape id="_x0000_i1063" type="#_x0000_t75" style="width:107.25pt;height:29.65pt" o:ole="" fillcolor="window">
            <v:imagedata r:id="rId99" o:title=""/>
          </v:shape>
          <o:OLEObject Type="Embed" ProgID="Equation.DSMT4" ShapeID="_x0000_i1063" DrawAspect="Content" ObjectID="_1757409734" r:id="rId100"/>
        </w:object>
      </w:r>
      <w:r w:rsidRPr="00CB151D">
        <w:rPr>
          <w:rFonts w:hint="eastAsia"/>
        </w:rPr>
        <w:t>（A）</w:t>
      </w:r>
      <w:r w:rsidRPr="00CB151D">
        <w:rPr>
          <w:rFonts w:eastAsia="楷体_GB2312"/>
        </w:rPr>
        <w:t>【</w:t>
      </w:r>
      <w:r w:rsidRPr="00CB151D">
        <w:rPr>
          <w:rFonts w:eastAsia="楷体_GB2312" w:hint="eastAsia"/>
        </w:rPr>
        <w:t>6</w:t>
      </w:r>
      <w:r w:rsidRPr="00CB151D">
        <w:rPr>
          <w:rFonts w:eastAsia="楷体_GB2312"/>
        </w:rPr>
        <w:t>分】</w:t>
      </w:r>
    </w:p>
    <w:p w14:paraId="4E32B1D3" w14:textId="77777777" w:rsidR="00E25CE8" w:rsidRDefault="00E25CE8" w:rsidP="00E25CE8"/>
    <w:p w14:paraId="0279CF00" w14:textId="77777777" w:rsidR="00897688" w:rsidRPr="00E25CE8" w:rsidRDefault="00897688" w:rsidP="00897688"/>
    <w:p w14:paraId="1606DA57" w14:textId="77777777" w:rsidR="00897688" w:rsidRDefault="00897688" w:rsidP="00897688"/>
    <w:p w14:paraId="2F04FF0A" w14:textId="6DB8E5FE" w:rsidR="00897688" w:rsidRDefault="00897688" w:rsidP="0043088D"/>
    <w:p w14:paraId="695C266D" w14:textId="77777777" w:rsidR="00897688" w:rsidRPr="00B01738" w:rsidRDefault="00897688" w:rsidP="0043088D"/>
    <w:p w14:paraId="697D9860" w14:textId="77777777" w:rsidR="00B01738" w:rsidRDefault="00B01738" w:rsidP="0043088D"/>
    <w:p w14:paraId="512D4172" w14:textId="033EAF6A" w:rsidR="008C4BB5" w:rsidRPr="00DC66D2" w:rsidRDefault="001E57E9" w:rsidP="00296831">
      <w:pPr>
        <w:pStyle w:val="1"/>
        <w:ind w:left="210" w:firstLine="480"/>
      </w:pPr>
      <w:r>
        <w:rPr>
          <w:kern w:val="0"/>
        </w:rPr>
        <w:lastRenderedPageBreak/>
        <w:t>8</w:t>
      </w:r>
      <w:r w:rsidR="00296831">
        <w:rPr>
          <w:rFonts w:hint="eastAsia"/>
        </w:rPr>
        <w:t>.</w:t>
      </w:r>
      <w:r w:rsidR="00296831">
        <w:t xml:space="preserve"> </w:t>
      </w:r>
      <w:r w:rsidR="008C4BB5" w:rsidRPr="00DC66D2">
        <w:rPr>
          <w:rFonts w:hint="eastAsia"/>
        </w:rPr>
        <w:t>三相全控桥式晶闸管整流电路，带阻感负载，当相控角α=30º时，试完成下列要求：</w:t>
      </w:r>
    </w:p>
    <w:p w14:paraId="50349ED6" w14:textId="77777777" w:rsidR="008C4BB5" w:rsidRPr="00DC66D2" w:rsidRDefault="008C4BB5" w:rsidP="0043088D">
      <w:r w:rsidRPr="00DC66D2">
        <w:rPr>
          <w:rFonts w:hint="eastAsia"/>
        </w:rPr>
        <w:t>（1）画出该电路原理图；</w:t>
      </w:r>
      <w:r w:rsidRPr="00DC66D2">
        <w:rPr>
          <w:rFonts w:hint="eastAsia"/>
        </w:rPr>
        <w:tab/>
      </w:r>
      <w:r w:rsidRPr="00DC66D2">
        <w:rPr>
          <w:rFonts w:hint="eastAsia"/>
        </w:rPr>
        <w:tab/>
      </w:r>
      <w:r w:rsidRPr="00DC66D2">
        <w:rPr>
          <w:rFonts w:hint="eastAsia"/>
        </w:rPr>
        <w:tab/>
      </w:r>
      <w:r w:rsidRPr="00DC66D2">
        <w:rPr>
          <w:rFonts w:hint="eastAsia"/>
        </w:rPr>
        <w:tab/>
      </w:r>
      <w:r w:rsidRPr="00DC66D2">
        <w:rPr>
          <w:rFonts w:hint="eastAsia"/>
        </w:rPr>
        <w:tab/>
      </w:r>
      <w:r w:rsidRPr="00DC66D2">
        <w:rPr>
          <w:rFonts w:hint="eastAsia"/>
        </w:rPr>
        <w:tab/>
      </w:r>
      <w:r w:rsidRPr="00DC66D2">
        <w:rPr>
          <w:rFonts w:hint="eastAsia"/>
        </w:rPr>
        <w:tab/>
      </w:r>
      <w:r w:rsidRPr="00DC66D2">
        <w:rPr>
          <w:rFonts w:hint="eastAsia"/>
        </w:rPr>
        <w:tab/>
      </w:r>
      <w:r w:rsidRPr="00DC66D2">
        <w:rPr>
          <w:rFonts w:hint="eastAsia"/>
        </w:rPr>
        <w:tab/>
      </w:r>
      <w:r w:rsidRPr="00DC66D2">
        <w:rPr>
          <w:rFonts w:hint="eastAsia"/>
        </w:rPr>
        <w:tab/>
      </w:r>
      <w:r w:rsidRPr="00DC66D2">
        <w:rPr>
          <w:rFonts w:hint="eastAsia"/>
        </w:rPr>
        <w:tab/>
      </w:r>
    </w:p>
    <w:p w14:paraId="0DBE4B37" w14:textId="77777777" w:rsidR="008C4BB5" w:rsidRPr="00DC66D2" w:rsidRDefault="008C4BB5" w:rsidP="0043088D">
      <w:r w:rsidRPr="00DC66D2">
        <w:rPr>
          <w:rFonts w:hint="eastAsia"/>
        </w:rPr>
        <w:t>（2）该电路对触发脉冲形式有何要求？</w:t>
      </w:r>
      <w:r w:rsidRPr="00DC66D2">
        <w:rPr>
          <w:rFonts w:hint="eastAsia"/>
        </w:rPr>
        <w:tab/>
      </w:r>
      <w:r w:rsidRPr="00DC66D2">
        <w:rPr>
          <w:rFonts w:hint="eastAsia"/>
        </w:rPr>
        <w:tab/>
      </w:r>
      <w:r w:rsidRPr="00DC66D2">
        <w:rPr>
          <w:rFonts w:hint="eastAsia"/>
        </w:rPr>
        <w:tab/>
      </w:r>
      <w:r w:rsidRPr="00DC66D2">
        <w:rPr>
          <w:rFonts w:hint="eastAsia"/>
        </w:rPr>
        <w:tab/>
      </w:r>
      <w:r w:rsidRPr="00DC66D2">
        <w:rPr>
          <w:rFonts w:hint="eastAsia"/>
        </w:rPr>
        <w:tab/>
      </w:r>
      <w:r w:rsidRPr="00DC66D2">
        <w:rPr>
          <w:rFonts w:hint="eastAsia"/>
        </w:rPr>
        <w:tab/>
      </w:r>
      <w:r w:rsidRPr="00DC66D2">
        <w:rPr>
          <w:rFonts w:hint="eastAsia"/>
        </w:rPr>
        <w:tab/>
      </w:r>
    </w:p>
    <w:p w14:paraId="58583DCB" w14:textId="77777777" w:rsidR="008C4BB5" w:rsidRPr="00DC66D2" w:rsidRDefault="008C4BB5" w:rsidP="0043088D">
      <w:r w:rsidRPr="00DC66D2">
        <w:rPr>
          <w:rFonts w:hint="eastAsia"/>
        </w:rPr>
        <w:t>（3）若电路中U相上桥臂晶闸管的触发脉冲丢失，试画出此故障下输出电压Ud的波形，并写出其表达式。</w:t>
      </w:r>
      <w:r w:rsidRPr="00DC66D2">
        <w:rPr>
          <w:rFonts w:hint="eastAsia"/>
        </w:rPr>
        <w:tab/>
        <w:t>（12分）</w:t>
      </w:r>
      <w:r>
        <w:rPr>
          <w:rFonts w:hint="eastAsia"/>
        </w:rPr>
        <w:t>2</w:t>
      </w:r>
      <w:r>
        <w:t>018</w:t>
      </w:r>
      <w:r>
        <w:rPr>
          <w:rFonts w:hint="eastAsia"/>
        </w:rPr>
        <w:t>B</w:t>
      </w:r>
    </w:p>
    <w:p w14:paraId="4C477328" w14:textId="77777777" w:rsidR="008C4BB5" w:rsidRDefault="008C4BB5" w:rsidP="0043088D">
      <w:pPr>
        <w:rPr>
          <w:rFonts w:ascii="宋体" w:hAnsi="宋体"/>
          <w:sz w:val="24"/>
        </w:rPr>
      </w:pPr>
      <w:r>
        <w:object w:dxaOrig="7545" w:dyaOrig="3165" w14:anchorId="3290704C">
          <v:shape id="对象 10" o:spid="_x0000_i1064" type="#_x0000_t75" style="width:377.25pt;height:158.25pt;mso-wrap-style:square;mso-position-horizontal-relative:page;mso-position-vertical-relative:page" o:ole="">
            <v:imagedata r:id="rId101" o:title=""/>
          </v:shape>
          <o:OLEObject Type="Embed" ProgID="PBrush" ShapeID="对象 10" DrawAspect="Content" ObjectID="_1757409735" r:id="rId102"/>
        </w:object>
      </w:r>
    </w:p>
    <w:p w14:paraId="6C199A46" w14:textId="77777777" w:rsidR="008C4BB5" w:rsidRDefault="008C4BB5" w:rsidP="0043088D"/>
    <w:p w14:paraId="2D4059FB" w14:textId="77777777" w:rsidR="008C4BB5" w:rsidRDefault="008C4BB5" w:rsidP="0043088D">
      <w:r>
        <w:rPr>
          <w:rFonts w:hint="eastAsia"/>
        </w:rPr>
        <w:t>解：（1）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（4分）</w:t>
      </w:r>
    </w:p>
    <w:p w14:paraId="18C8B10D" w14:textId="77777777" w:rsidR="008C4BB5" w:rsidRDefault="008C4BB5" w:rsidP="0043088D">
      <w:r>
        <w:fldChar w:fldCharType="begin"/>
      </w:r>
      <w:r>
        <w:instrText xml:space="preserve"> INCLUDEPICTURE "C:\\Users\\ADMINI~1\\AppData\\Local\\Temp\\ksohtml\\wpsB056.tmp.png" \* MERGEFORMATINET </w:instrText>
      </w:r>
      <w:r>
        <w:fldChar w:fldCharType="separate"/>
      </w:r>
      <w:r w:rsidR="000E5FF0">
        <w:fldChar w:fldCharType="begin"/>
      </w:r>
      <w:r w:rsidR="000E5FF0">
        <w:instrText xml:space="preserve"> INCLUDEPICTURE  "C:\\Users\\ADMINI~1\\AppData\\Local\\Temp\\ksohtml\\wpsB056.tmp.png" \* MERGEFORMATINET </w:instrText>
      </w:r>
      <w:r w:rsidR="000E5FF0">
        <w:fldChar w:fldCharType="separate"/>
      </w:r>
      <w:r w:rsidR="001209B2">
        <w:fldChar w:fldCharType="begin"/>
      </w:r>
      <w:r w:rsidR="001209B2">
        <w:instrText xml:space="preserve"> INCLUDEPICTURE  "C:\\Users\\ADMINI~1\\AppData\\Local\\Temp\\ksohtml\\wpsB056.tmp.png" \* MERGEFORMATINET </w:instrText>
      </w:r>
      <w:r w:rsidR="001209B2">
        <w:fldChar w:fldCharType="separate"/>
      </w:r>
      <w:r>
        <w:fldChar w:fldCharType="begin"/>
      </w:r>
      <w:r>
        <w:instrText xml:space="preserve"> INCLUDEPICTURE  "C:\\Users\\ADMINI~1\\AppData\\Local\\Temp\\ksohtml\\wpsB056.tmp.png" \* MERGEFORMATINET </w:instrText>
      </w:r>
      <w:r>
        <w:fldChar w:fldCharType="separate"/>
      </w:r>
      <w:r w:rsidR="00D33999">
        <w:fldChar w:fldCharType="begin"/>
      </w:r>
      <w:r w:rsidR="00D33999">
        <w:instrText xml:space="preserve"> INCLUDEPICTURE  "C:\\Users\\ADMINI~1\\AppData\\Local\\Temp\\ksohtml\\wpsB056.tmp.png" \* MERGEFORMATINET </w:instrText>
      </w:r>
      <w:r w:rsidR="00D33999">
        <w:fldChar w:fldCharType="separate"/>
      </w:r>
      <w:r>
        <w:fldChar w:fldCharType="begin"/>
      </w:r>
      <w:r>
        <w:instrText xml:space="preserve"> INCLUDEPICTURE  "C:\\Users\\ADMINI~1\\AppData\\Local\\Temp\\ksohtml\\wpsB056.tmp.png" \* MERGEFORMATINET </w:instrText>
      </w:r>
      <w:r>
        <w:fldChar w:fldCharType="separate"/>
      </w:r>
      <w:r w:rsidR="00000000">
        <w:fldChar w:fldCharType="begin"/>
      </w:r>
      <w:r w:rsidR="00000000">
        <w:instrText xml:space="preserve"> INCLUDEPICTURE  "C:\\Users\\ADMINI~1\\AppData\\Local\\Temp\\ksohtml\\wpsB056.tmp.png" \* MERGEFORMATINET </w:instrText>
      </w:r>
      <w:r w:rsidR="00000000">
        <w:fldChar w:fldCharType="separate"/>
      </w:r>
      <w:r w:rsidR="00EF523D">
        <w:pict w14:anchorId="6A30D3BF">
          <v:shape id="图片 3" o:spid="_x0000_i1065" type="#_x0000_t75" style="width:180pt;height:129pt;mso-wrap-style:square;mso-position-horizontal-relative:page;mso-position-vertical-relative:page">
            <v:imagedata r:id="rId103" r:href="rId104"/>
          </v:shape>
        </w:pict>
      </w:r>
      <w:r w:rsidR="00000000">
        <w:fldChar w:fldCharType="end"/>
      </w:r>
      <w:r>
        <w:fldChar w:fldCharType="end"/>
      </w:r>
      <w:r w:rsidR="00D33999">
        <w:fldChar w:fldCharType="end"/>
      </w:r>
      <w:r>
        <w:fldChar w:fldCharType="end"/>
      </w:r>
      <w:r w:rsidR="001209B2">
        <w:fldChar w:fldCharType="end"/>
      </w:r>
      <w:r w:rsidR="000E5FF0">
        <w:fldChar w:fldCharType="end"/>
      </w:r>
      <w:r>
        <w:fldChar w:fldCharType="end"/>
      </w:r>
    </w:p>
    <w:p w14:paraId="663D0268" w14:textId="77777777" w:rsidR="008C4BB5" w:rsidRDefault="008C4BB5" w:rsidP="0043088D">
      <w:r>
        <w:rPr>
          <w:rFonts w:hint="eastAsia"/>
        </w:rPr>
        <w:t>（2）要求宽脉冲（脉冲宽度大于60°）或双窄脉冲（两个窄脉冲相距60°）触发。（2分）</w:t>
      </w:r>
    </w:p>
    <w:p w14:paraId="4D9242F2" w14:textId="77777777" w:rsidR="008C4BB5" w:rsidRDefault="008C4BB5" w:rsidP="0043088D">
      <w:r>
        <w:rPr>
          <w:rFonts w:hint="eastAsia"/>
        </w:rPr>
        <w:t>（3）</w:t>
      </w:r>
      <w:r>
        <w:rPr>
          <w:rFonts w:hint="eastAsia"/>
        </w:rPr>
        <w:tab/>
      </w:r>
    </w:p>
    <w:p w14:paraId="7F1F1EB8" w14:textId="77777777" w:rsidR="008C4BB5" w:rsidRDefault="008C4BB5" w:rsidP="0043088D">
      <w:pPr>
        <w:rPr>
          <w:rFonts w:ascii="宋体" w:hAnsi="宋体"/>
        </w:rPr>
      </w:pPr>
      <w:r>
        <w:fldChar w:fldCharType="begin"/>
      </w:r>
      <w:r>
        <w:instrText xml:space="preserve"> INCLUDEPICTURE "C:\\Users\\ADMINI~1\\AppData\\Local\\Temp\\ksohtml\\wpsB067.tmp.png" \* MERGEFORMATINET </w:instrText>
      </w:r>
      <w:r>
        <w:fldChar w:fldCharType="separate"/>
      </w:r>
      <w:r w:rsidR="000E5FF0">
        <w:fldChar w:fldCharType="begin"/>
      </w:r>
      <w:r w:rsidR="000E5FF0">
        <w:instrText xml:space="preserve"> INCLUDEPICTURE  "C:\\Users\\ADMINI~1\\AppData\\Local\\Temp\\ksohtml\\wpsB067.tmp.png" \* MERGEFORMATINET </w:instrText>
      </w:r>
      <w:r w:rsidR="000E5FF0">
        <w:fldChar w:fldCharType="separate"/>
      </w:r>
      <w:r w:rsidR="001209B2">
        <w:fldChar w:fldCharType="begin"/>
      </w:r>
      <w:r w:rsidR="001209B2">
        <w:instrText xml:space="preserve"> INCLUDEPICTURE  "C:\\Users\\ADMINI~1\\AppData\\Local\\Temp\\ksohtml\\wpsB067.tmp.png" \* MERGEFORMATINET </w:instrText>
      </w:r>
      <w:r w:rsidR="001209B2">
        <w:fldChar w:fldCharType="separate"/>
      </w:r>
      <w:r>
        <w:fldChar w:fldCharType="begin"/>
      </w:r>
      <w:r>
        <w:instrText xml:space="preserve"> INCLUDEPICTURE  "C:\\Users\\ADMINI~1\\AppData\\Local\\Temp\\ksohtml\\wpsB067.tmp.png" \* MERGEFORMATINET </w:instrText>
      </w:r>
      <w:r>
        <w:fldChar w:fldCharType="separate"/>
      </w:r>
      <w:r w:rsidR="00D33999">
        <w:fldChar w:fldCharType="begin"/>
      </w:r>
      <w:r w:rsidR="00D33999">
        <w:instrText xml:space="preserve"> INCLUDEPICTURE  "C:\\Users\\ADMINI~1\\AppData\\Local\\Temp\\ksohtml\\wpsB067.tmp.png" \* MERGEFORMATINET </w:instrText>
      </w:r>
      <w:r w:rsidR="00D33999">
        <w:fldChar w:fldCharType="separate"/>
      </w:r>
      <w:r>
        <w:fldChar w:fldCharType="begin"/>
      </w:r>
      <w:r>
        <w:instrText xml:space="preserve"> INCLUDEPICTURE  "C:\\Users\\ADMINI~1\\AppData\\Local\\Temp\\ksohtml\\wpsB067.tmp.png" \* MERGEFORMATINET </w:instrText>
      </w:r>
      <w:r>
        <w:fldChar w:fldCharType="separate"/>
      </w:r>
      <w:r w:rsidR="00000000">
        <w:fldChar w:fldCharType="begin"/>
      </w:r>
      <w:r w:rsidR="00000000">
        <w:instrText xml:space="preserve"> INCLUDEPICTURE  "C:\\Users\\ADMINI~1\\AppData\\Local\\Temp\\ksohtml\\wpsB067.tmp.png" \* MERGEFORMATINET </w:instrText>
      </w:r>
      <w:r w:rsidR="00000000">
        <w:fldChar w:fldCharType="separate"/>
      </w:r>
      <w:r w:rsidR="00EF523D">
        <w:pict w14:anchorId="6E3832CE">
          <v:shape id="图片 4" o:spid="_x0000_i1066" type="#_x0000_t75" style="width:248.25pt;height:158.25pt;mso-wrap-style:square;mso-position-horizontal-relative:page;mso-position-vertical-relative:page">
            <v:imagedata r:id="rId105" r:href="rId106"/>
          </v:shape>
        </w:pict>
      </w:r>
      <w:r w:rsidR="00000000">
        <w:fldChar w:fldCharType="end"/>
      </w:r>
      <w:r>
        <w:fldChar w:fldCharType="end"/>
      </w:r>
      <w:r w:rsidR="00D33999">
        <w:fldChar w:fldCharType="end"/>
      </w:r>
      <w:r>
        <w:fldChar w:fldCharType="end"/>
      </w:r>
      <w:r w:rsidR="001209B2">
        <w:fldChar w:fldCharType="end"/>
      </w:r>
      <w:r w:rsidR="000E5FF0">
        <w:fldChar w:fldCharType="end"/>
      </w:r>
      <w:r>
        <w:fldChar w:fldCharType="end"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  <w:t xml:space="preserve">    </w:t>
      </w:r>
      <w:r>
        <w:rPr>
          <w:rFonts w:ascii="宋体" w:hAnsi="宋体" w:hint="eastAsia"/>
        </w:rPr>
        <w:t>（</w:t>
      </w:r>
      <w:r>
        <w:rPr>
          <w:rFonts w:ascii="宋体" w:hAnsi="宋体" w:hint="eastAsia"/>
        </w:rPr>
        <w:t>4</w:t>
      </w:r>
      <w:r>
        <w:rPr>
          <w:rFonts w:ascii="宋体" w:hAnsi="宋体" w:hint="eastAsia"/>
        </w:rPr>
        <w:t>分）</w:t>
      </w:r>
    </w:p>
    <w:p w14:paraId="67EA6CC1" w14:textId="77777777" w:rsidR="008C4BB5" w:rsidRDefault="008C4BB5" w:rsidP="0043088D">
      <w:r>
        <w:rPr>
          <w:rFonts w:hint="eastAsia"/>
        </w:rPr>
        <w:t>设输入相电压为U2，相控角为α，则输出电压Ud=2/3×2.34U2 cosα</w:t>
      </w:r>
      <w:r>
        <w:rPr>
          <w:rFonts w:hint="eastAsia"/>
        </w:rPr>
        <w:tab/>
      </w:r>
      <w:r>
        <w:rPr>
          <w:rFonts w:hint="eastAsia"/>
        </w:rPr>
        <w:tab/>
        <w:t>（2分）</w:t>
      </w:r>
    </w:p>
    <w:p w14:paraId="275B2851" w14:textId="77777777" w:rsidR="008C4BB5" w:rsidRDefault="008C4BB5" w:rsidP="0043088D"/>
    <w:p w14:paraId="6F267D18" w14:textId="77777777" w:rsidR="008C4BB5" w:rsidRDefault="008C4BB5" w:rsidP="0043088D"/>
    <w:p w14:paraId="329A0179" w14:textId="77777777" w:rsidR="008C4BB5" w:rsidRDefault="008C4BB5" w:rsidP="0043088D"/>
    <w:p w14:paraId="79D9912D" w14:textId="2AA35EF7" w:rsidR="00480289" w:rsidRDefault="00480289" w:rsidP="0043088D"/>
    <w:p w14:paraId="30F4FD37" w14:textId="77777777" w:rsidR="00324524" w:rsidRDefault="001E57E9" w:rsidP="00B303FE">
      <w:pPr>
        <w:pStyle w:val="1"/>
        <w:ind w:left="210" w:firstLine="480"/>
      </w:pPr>
      <w:r w:rsidRPr="00B303FE">
        <w:t>9</w:t>
      </w:r>
      <w:r w:rsidR="00296831" w:rsidRPr="00B303FE">
        <w:t xml:space="preserve">. </w:t>
      </w:r>
      <w:r w:rsidR="00480289" w:rsidRPr="00B303FE">
        <w:rPr>
          <w:rFonts w:hint="eastAsia"/>
        </w:rPr>
        <w:t>三相桥式可控整流电路对阻感性负载供电，</w:t>
      </w:r>
      <w:r w:rsidR="00480289" w:rsidRPr="00B303FE">
        <w:object w:dxaOrig="940" w:dyaOrig="340" w14:anchorId="178B79D3">
          <v:shape id="_x0000_i1067" type="#_x0000_t75" style="width:47.25pt;height:17.25pt" o:ole="" fillcolor="window">
            <v:imagedata r:id="rId41" o:title=""/>
          </v:shape>
          <o:OLEObject Type="Embed" ProgID="Equation.3" ShapeID="_x0000_i1067" DrawAspect="Content" ObjectID="_1757409736" r:id="rId107"/>
        </w:object>
      </w:r>
      <w:r w:rsidR="00480289" w:rsidRPr="00B303FE">
        <w:rPr>
          <w:rFonts w:hint="eastAsia"/>
        </w:rPr>
        <w:t>V，</w:t>
      </w:r>
      <w:r w:rsidR="00480289" w:rsidRPr="00B303FE">
        <w:object w:dxaOrig="780" w:dyaOrig="279" w14:anchorId="5CCD452E">
          <v:shape id="_x0000_i1068" type="#_x0000_t75" style="width:39pt;height:13.9pt" o:ole="" fillcolor="window">
            <v:imagedata r:id="rId108" o:title=""/>
          </v:shape>
          <o:OLEObject Type="Embed" ProgID="Equation.3" ShapeID="_x0000_i1068" DrawAspect="Content" ObjectID="_1757409737" r:id="rId109"/>
        </w:object>
      </w:r>
      <w:r w:rsidR="00480289" w:rsidRPr="00B303FE">
        <w:rPr>
          <w:rFonts w:hint="eastAsia"/>
        </w:rPr>
        <w:t>，</w:t>
      </w:r>
      <w:r w:rsidR="00480289" w:rsidRPr="00B303FE">
        <w:object w:dxaOrig="220" w:dyaOrig="260" w14:anchorId="49E3D206">
          <v:shape id="_x0000_i1069" type="#_x0000_t75" style="width:11.25pt;height:13.15pt" o:ole="" fillcolor="window">
            <v:imagedata r:id="rId110" o:title=""/>
          </v:shape>
          <o:OLEObject Type="Embed" ProgID="Equation.3" ShapeID="_x0000_i1069" DrawAspect="Content" ObjectID="_1757409738" r:id="rId111"/>
        </w:object>
      </w:r>
      <w:r w:rsidR="00480289" w:rsidRPr="00B303FE">
        <w:rPr>
          <w:rFonts w:hint="eastAsia"/>
        </w:rPr>
        <w:t>值极大，（1）求当</w:t>
      </w:r>
      <w:r w:rsidR="00480289" w:rsidRPr="00B303FE">
        <w:object w:dxaOrig="800" w:dyaOrig="320" w14:anchorId="43FD01A0">
          <v:shape id="_x0000_i1070" type="#_x0000_t75" style="width:39.75pt;height:15.75pt" o:ole="" fillcolor="window">
            <v:imagedata r:id="rId43" o:title=""/>
          </v:shape>
          <o:OLEObject Type="Embed" ProgID="Equation.3" ShapeID="_x0000_i1070" DrawAspect="Content" ObjectID="_1757409739" r:id="rId112"/>
        </w:object>
      </w:r>
      <w:r w:rsidR="00480289" w:rsidRPr="00B303FE">
        <w:rPr>
          <w:rFonts w:hint="eastAsia"/>
        </w:rPr>
        <w:t>时的负载电压</w:t>
      </w:r>
      <w:r w:rsidR="00480289" w:rsidRPr="00B303FE">
        <w:object w:dxaOrig="340" w:dyaOrig="360" w14:anchorId="5C3441F9">
          <v:shape id="_x0000_i1071" type="#_x0000_t75" style="width:17.25pt;height:18.4pt" o:ole="" fillcolor="window">
            <v:imagedata r:id="rId113" o:title=""/>
          </v:shape>
          <o:OLEObject Type="Embed" ProgID="Equation.3" ShapeID="_x0000_i1071" DrawAspect="Content" ObjectID="_1757409740" r:id="rId114"/>
        </w:object>
      </w:r>
      <w:r w:rsidR="00480289" w:rsidRPr="00B303FE">
        <w:rPr>
          <w:rFonts w:hint="eastAsia"/>
        </w:rPr>
        <w:t xml:space="preserve"> 和负载电流</w:t>
      </w:r>
      <w:r w:rsidR="00480289" w:rsidRPr="00B303FE">
        <w:object w:dxaOrig="279" w:dyaOrig="360" w14:anchorId="5BD3C80B">
          <v:shape id="_x0000_i1072" type="#_x0000_t75" style="width:13.9pt;height:18.4pt" o:ole="" fillcolor="window">
            <v:imagedata r:id="rId115" o:title=""/>
          </v:shape>
          <o:OLEObject Type="Embed" ProgID="Equation.3" ShapeID="_x0000_i1072" DrawAspect="Content" ObjectID="_1757409741" r:id="rId116"/>
        </w:object>
      </w:r>
      <w:r w:rsidR="00480289" w:rsidRPr="00B303FE">
        <w:rPr>
          <w:rFonts w:hint="eastAsia"/>
        </w:rPr>
        <w:t>；（2）画出</w:t>
      </w:r>
      <w:r w:rsidR="00480289" w:rsidRPr="00B303FE">
        <w:object w:dxaOrig="300" w:dyaOrig="360" w14:anchorId="66AE3EFC">
          <v:shape id="_x0000_i1073" type="#_x0000_t75" style="width:14.65pt;height:18.4pt" o:ole="" fillcolor="window">
            <v:imagedata r:id="rId117" o:title=""/>
          </v:shape>
          <o:OLEObject Type="Embed" ProgID="Equation.3" ShapeID="_x0000_i1073" DrawAspect="Content" ObjectID="_1757409742" r:id="rId118"/>
        </w:object>
      </w:r>
      <w:r w:rsidR="00480289" w:rsidRPr="00B303FE">
        <w:rPr>
          <w:rFonts w:hint="eastAsia"/>
        </w:rPr>
        <w:t>和</w:t>
      </w:r>
      <w:r w:rsidR="00480289" w:rsidRPr="00B303FE">
        <w:object w:dxaOrig="360" w:dyaOrig="360" w14:anchorId="45B34674">
          <v:shape id="_x0000_i1074" type="#_x0000_t75" style="width:18.4pt;height:18.4pt" o:ole="" fillcolor="window">
            <v:imagedata r:id="rId119" o:title=""/>
          </v:shape>
          <o:OLEObject Type="Embed" ProgID="Equation.DSMT4" ShapeID="_x0000_i1074" DrawAspect="Content" ObjectID="_1757409743" r:id="rId120"/>
        </w:object>
      </w:r>
      <w:r w:rsidR="00480289" w:rsidRPr="00B303FE">
        <w:rPr>
          <w:rFonts w:hint="eastAsia"/>
        </w:rPr>
        <w:t>的波形。（10分）</w:t>
      </w:r>
      <w:r w:rsidR="00480289" w:rsidRPr="00B303FE">
        <w:t>2012</w:t>
      </w:r>
      <w:r w:rsidR="00324524">
        <w:t xml:space="preserve">   </w:t>
      </w:r>
    </w:p>
    <w:p w14:paraId="7D6CBBF1" w14:textId="02FFF8B6" w:rsidR="00480289" w:rsidRPr="00324524" w:rsidRDefault="00324524" w:rsidP="00324524">
      <w:pPr>
        <w:pStyle w:val="1"/>
        <w:ind w:left="210" w:firstLineChars="700" w:firstLine="1680"/>
      </w:pPr>
      <w:r>
        <w:t xml:space="preserve">                              </w:t>
      </w:r>
      <w:r w:rsidR="00480289" w:rsidRPr="00324524">
        <w:rPr>
          <w:noProof/>
        </w:rPr>
        <w:drawing>
          <wp:inline distT="0" distB="0" distL="0" distR="0" wp14:anchorId="3E5961A1" wp14:editId="0603310A">
            <wp:extent cx="2569633" cy="1661795"/>
            <wp:effectExtent l="0" t="0" r="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 rotWithShape="1"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3137"/>
                    <a:stretch/>
                  </pic:blipFill>
                  <pic:spPr bwMode="auto">
                    <a:xfrm>
                      <a:off x="0" y="0"/>
                      <a:ext cx="2569633" cy="166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731512" w14:textId="77777777" w:rsidR="00480289" w:rsidRPr="00502209" w:rsidRDefault="00480289" w:rsidP="0043088D">
      <w:r>
        <w:rPr>
          <w:rFonts w:hint="eastAsia"/>
        </w:rPr>
        <w:t>解：</w:t>
      </w:r>
      <w:r w:rsidRPr="00502209">
        <w:object w:dxaOrig="6280" w:dyaOrig="380" w14:anchorId="09A2A21E">
          <v:shape id="_x0000_i1075" type="#_x0000_t75" style="width:313.9pt;height:18.75pt" o:ole="" fillcolor="window">
            <v:imagedata r:id="rId122" o:title=""/>
          </v:shape>
          <o:OLEObject Type="Embed" ProgID="Equation.3" ShapeID="_x0000_i1075" DrawAspect="Content" ObjectID="_1757409744" r:id="rId123"/>
        </w:object>
      </w:r>
      <w:r w:rsidRPr="00502209">
        <w:t xml:space="preserve"> （V）【3分】</w:t>
      </w:r>
    </w:p>
    <w:p w14:paraId="0CFC2B95" w14:textId="77777777" w:rsidR="00480289" w:rsidRPr="00502209" w:rsidRDefault="00480289" w:rsidP="0043088D">
      <w:r w:rsidRPr="00502209">
        <w:object w:dxaOrig="2200" w:dyaOrig="639" w14:anchorId="3F32016F">
          <v:shape id="_x0000_i1076" type="#_x0000_t75" style="width:109.9pt;height:32.25pt" o:ole="" fillcolor="window">
            <v:imagedata r:id="rId124" o:title=""/>
          </v:shape>
          <o:OLEObject Type="Embed" ProgID="Equation.3" ShapeID="_x0000_i1076" DrawAspect="Content" ObjectID="_1757409745" r:id="rId125"/>
        </w:object>
      </w:r>
      <w:r w:rsidRPr="00502209">
        <w:t>（A）【</w:t>
      </w:r>
      <w:r>
        <w:rPr>
          <w:rFonts w:hint="eastAsia"/>
        </w:rPr>
        <w:t>2</w:t>
      </w:r>
      <w:r w:rsidRPr="00502209">
        <w:t>分】</w:t>
      </w:r>
    </w:p>
    <w:p w14:paraId="4120B704" w14:textId="77777777" w:rsidR="00480289" w:rsidRPr="00502209" w:rsidRDefault="00480289" w:rsidP="0043088D">
      <w:r w:rsidRPr="00502209">
        <w:object w:dxaOrig="300" w:dyaOrig="360" w14:anchorId="7C6DE36D">
          <v:shape id="_x0000_i1077" type="#_x0000_t75" style="width:14.65pt;height:18.4pt" o:ole="" fillcolor="window">
            <v:imagedata r:id="rId117" o:title=""/>
          </v:shape>
          <o:OLEObject Type="Embed" ProgID="Equation.3" ShapeID="_x0000_i1077" DrawAspect="Content" ObjectID="_1757409746" r:id="rId126"/>
        </w:object>
      </w:r>
      <w:r w:rsidRPr="00502209">
        <w:t>和</w:t>
      </w:r>
      <w:r w:rsidRPr="00502209">
        <w:object w:dxaOrig="360" w:dyaOrig="360" w14:anchorId="1EBAC037">
          <v:shape id="_x0000_i1078" type="#_x0000_t75" style="width:18.4pt;height:18.4pt" o:ole="" fillcolor="window">
            <v:imagedata r:id="rId119" o:title=""/>
          </v:shape>
          <o:OLEObject Type="Embed" ProgID="Equation.DSMT4" ShapeID="_x0000_i1078" DrawAspect="Content" ObjectID="_1757409747" r:id="rId127"/>
        </w:object>
      </w:r>
      <w:r w:rsidRPr="00502209">
        <w:t>的波形</w:t>
      </w:r>
    </w:p>
    <w:p w14:paraId="1F19DDA9" w14:textId="77777777" w:rsidR="00480289" w:rsidRPr="003B270F" w:rsidRDefault="00480289" w:rsidP="0043088D">
      <w:r w:rsidRPr="0090275D">
        <w:rPr>
          <w:rFonts w:hint="eastAsia"/>
          <w:noProof/>
        </w:rPr>
        <w:drawing>
          <wp:inline distT="0" distB="0" distL="0" distR="0" wp14:anchorId="437CEE0D" wp14:editId="2AC54303">
            <wp:extent cx="2239645" cy="1697355"/>
            <wp:effectExtent l="0" t="0" r="8255" b="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203" t="40492" r="41484" b="187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9645" cy="169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753">
        <w:t>【</w:t>
      </w:r>
      <w:r>
        <w:rPr>
          <w:rFonts w:hint="eastAsia"/>
        </w:rPr>
        <w:t>5</w:t>
      </w:r>
      <w:r w:rsidRPr="00385753">
        <w:t>分】</w:t>
      </w:r>
    </w:p>
    <w:p w14:paraId="587EE7B2" w14:textId="77777777" w:rsidR="00480289" w:rsidRDefault="00480289" w:rsidP="0043088D"/>
    <w:p w14:paraId="5D460E0E" w14:textId="77777777" w:rsidR="00480289" w:rsidRDefault="00480289" w:rsidP="0043088D"/>
    <w:sectPr w:rsidR="00480289" w:rsidSect="006356A9">
      <w:headerReference w:type="even" r:id="rId129"/>
      <w:headerReference w:type="default" r:id="rId130"/>
      <w:footerReference w:type="even" r:id="rId131"/>
      <w:footerReference w:type="default" r:id="rId132"/>
      <w:headerReference w:type="first" r:id="rId133"/>
      <w:footerReference w:type="first" r:id="rId134"/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5766BCC" w14:textId="77777777" w:rsidR="008B2A5E" w:rsidRDefault="008B2A5E" w:rsidP="0043088D">
      <w:r>
        <w:separator/>
      </w:r>
    </w:p>
  </w:endnote>
  <w:endnote w:type="continuationSeparator" w:id="0">
    <w:p w14:paraId="15FD9308" w14:textId="77777777" w:rsidR="008B2A5E" w:rsidRDefault="008B2A5E" w:rsidP="0043088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BB4EA9" w14:textId="77777777" w:rsidR="000440FE" w:rsidRDefault="000440FE">
    <w:pPr>
      <w:pStyle w:val="a7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BE15A8" w14:textId="77777777" w:rsidR="000440FE" w:rsidRDefault="000440FE">
    <w:pPr>
      <w:pStyle w:val="a7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523D22" w14:textId="77777777" w:rsidR="000440FE" w:rsidRDefault="000440FE">
    <w:pPr>
      <w:pStyle w:val="a7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A129F47" w14:textId="77777777" w:rsidR="008B2A5E" w:rsidRDefault="008B2A5E" w:rsidP="0043088D">
      <w:r>
        <w:separator/>
      </w:r>
    </w:p>
  </w:footnote>
  <w:footnote w:type="continuationSeparator" w:id="0">
    <w:p w14:paraId="31DF81DA" w14:textId="77777777" w:rsidR="008B2A5E" w:rsidRDefault="008B2A5E" w:rsidP="0043088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6A45FB6" w14:textId="77777777" w:rsidR="000440FE" w:rsidRDefault="000440FE">
    <w:pPr>
      <w:pStyle w:val="a5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F560A3" w14:textId="77777777" w:rsidR="000440FE" w:rsidRDefault="000440FE">
    <w:pPr>
      <w:pStyle w:val="a5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C46621" w14:textId="77777777" w:rsidR="000440FE" w:rsidRDefault="000440FE">
    <w:pPr>
      <w:pStyle w:val="a5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76FE2FC"/>
    <w:multiLevelType w:val="multilevel"/>
    <w:tmpl w:val="876FE2FC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 w15:restartNumberingAfterBreak="0">
    <w:nsid w:val="879A465C"/>
    <w:multiLevelType w:val="multilevel"/>
    <w:tmpl w:val="879A465C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 w15:restartNumberingAfterBreak="0">
    <w:nsid w:val="8AA31F1B"/>
    <w:multiLevelType w:val="multilevel"/>
    <w:tmpl w:val="8AA31F1B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" w15:restartNumberingAfterBreak="0">
    <w:nsid w:val="8AE6FA10"/>
    <w:multiLevelType w:val="multilevel"/>
    <w:tmpl w:val="8AE6FA10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" w15:restartNumberingAfterBreak="0">
    <w:nsid w:val="9012A1E5"/>
    <w:multiLevelType w:val="multilevel"/>
    <w:tmpl w:val="9012A1E5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" w15:restartNumberingAfterBreak="0">
    <w:nsid w:val="93E18567"/>
    <w:multiLevelType w:val="multilevel"/>
    <w:tmpl w:val="93E18567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6" w15:restartNumberingAfterBreak="0">
    <w:nsid w:val="A3BF16CF"/>
    <w:multiLevelType w:val="multilevel"/>
    <w:tmpl w:val="A3BF16CF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7" w15:restartNumberingAfterBreak="0">
    <w:nsid w:val="AA9F2B6F"/>
    <w:multiLevelType w:val="multilevel"/>
    <w:tmpl w:val="AA9F2B6F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8" w15:restartNumberingAfterBreak="0">
    <w:nsid w:val="B71C8F1E"/>
    <w:multiLevelType w:val="multilevel"/>
    <w:tmpl w:val="B71C8F1E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9" w15:restartNumberingAfterBreak="0">
    <w:nsid w:val="BA8FB0C6"/>
    <w:multiLevelType w:val="multilevel"/>
    <w:tmpl w:val="BA8FB0C6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0" w15:restartNumberingAfterBreak="0">
    <w:nsid w:val="C7F0783A"/>
    <w:multiLevelType w:val="multilevel"/>
    <w:tmpl w:val="C7F0783A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1" w15:restartNumberingAfterBreak="0">
    <w:nsid w:val="D69AC798"/>
    <w:multiLevelType w:val="multilevel"/>
    <w:tmpl w:val="D69AC798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2" w15:restartNumberingAfterBreak="0">
    <w:nsid w:val="DFC4A7A3"/>
    <w:multiLevelType w:val="multilevel"/>
    <w:tmpl w:val="DFC4A7A3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3" w15:restartNumberingAfterBreak="0">
    <w:nsid w:val="01A99B02"/>
    <w:multiLevelType w:val="multilevel"/>
    <w:tmpl w:val="01A99B02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4" w15:restartNumberingAfterBreak="0">
    <w:nsid w:val="04C91541"/>
    <w:multiLevelType w:val="multilevel"/>
    <w:tmpl w:val="04C91541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5" w15:restartNumberingAfterBreak="0">
    <w:nsid w:val="07284BEA"/>
    <w:multiLevelType w:val="hybridMultilevel"/>
    <w:tmpl w:val="54D6FB00"/>
    <w:lvl w:ilvl="0" w:tplc="46CC8008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F036E740">
      <w:start w:val="1"/>
      <w:numFmt w:val="decimal"/>
      <w:lvlText w:val="（%2）"/>
      <w:lvlJc w:val="left"/>
      <w:pPr>
        <w:tabs>
          <w:tab w:val="num" w:pos="1560"/>
        </w:tabs>
        <w:ind w:left="156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6" w15:restartNumberingAfterBreak="0">
    <w:nsid w:val="0EBB2F10"/>
    <w:multiLevelType w:val="multilevel"/>
    <w:tmpl w:val="0EBB2F10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7" w15:restartNumberingAfterBreak="0">
    <w:nsid w:val="185F15D2"/>
    <w:multiLevelType w:val="multilevel"/>
    <w:tmpl w:val="185F15D2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8" w15:restartNumberingAfterBreak="0">
    <w:nsid w:val="1AA491CE"/>
    <w:multiLevelType w:val="multilevel"/>
    <w:tmpl w:val="1AA491CE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9" w15:restartNumberingAfterBreak="0">
    <w:nsid w:val="1CB62C46"/>
    <w:multiLevelType w:val="multilevel"/>
    <w:tmpl w:val="1CB62C46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0" w15:restartNumberingAfterBreak="0">
    <w:nsid w:val="231C380A"/>
    <w:multiLevelType w:val="multilevel"/>
    <w:tmpl w:val="231C380A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1" w15:restartNumberingAfterBreak="0">
    <w:nsid w:val="263EA42A"/>
    <w:multiLevelType w:val="multilevel"/>
    <w:tmpl w:val="263EA42A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2" w15:restartNumberingAfterBreak="0">
    <w:nsid w:val="2DCB29EC"/>
    <w:multiLevelType w:val="multilevel"/>
    <w:tmpl w:val="2DCB29EC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3" w15:restartNumberingAfterBreak="0">
    <w:nsid w:val="353D440C"/>
    <w:multiLevelType w:val="multilevel"/>
    <w:tmpl w:val="353D440C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4" w15:restartNumberingAfterBreak="0">
    <w:nsid w:val="3813C95D"/>
    <w:multiLevelType w:val="multilevel"/>
    <w:tmpl w:val="3813C95D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5" w15:restartNumberingAfterBreak="0">
    <w:nsid w:val="3B49ABC2"/>
    <w:multiLevelType w:val="multilevel"/>
    <w:tmpl w:val="3B49ABC2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6" w15:restartNumberingAfterBreak="0">
    <w:nsid w:val="3D1AAEE8"/>
    <w:multiLevelType w:val="multilevel"/>
    <w:tmpl w:val="3D1AAEE8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7" w15:restartNumberingAfterBreak="0">
    <w:nsid w:val="3F235D27"/>
    <w:multiLevelType w:val="hybridMultilevel"/>
    <w:tmpl w:val="CE5A0C9C"/>
    <w:lvl w:ilvl="0" w:tplc="804673F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8" w15:restartNumberingAfterBreak="0">
    <w:nsid w:val="3F2921C1"/>
    <w:multiLevelType w:val="multilevel"/>
    <w:tmpl w:val="3F2921C1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9" w15:restartNumberingAfterBreak="0">
    <w:nsid w:val="3FCAD539"/>
    <w:multiLevelType w:val="multilevel"/>
    <w:tmpl w:val="3FCAD539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0" w15:restartNumberingAfterBreak="0">
    <w:nsid w:val="45A7DB2C"/>
    <w:multiLevelType w:val="multilevel"/>
    <w:tmpl w:val="45A7DB2C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1" w15:restartNumberingAfterBreak="0">
    <w:nsid w:val="49777CC4"/>
    <w:multiLevelType w:val="multilevel"/>
    <w:tmpl w:val="49777CC4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2" w15:restartNumberingAfterBreak="0">
    <w:nsid w:val="499C1928"/>
    <w:multiLevelType w:val="hybridMultilevel"/>
    <w:tmpl w:val="4BB6FD7E"/>
    <w:lvl w:ilvl="0" w:tplc="35D8F9BC">
      <w:start w:val="1"/>
      <w:numFmt w:val="decimal"/>
      <w:lvlText w:val="%1."/>
      <w:lvlJc w:val="left"/>
      <w:pPr>
        <w:ind w:left="105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70" w:hanging="440"/>
      </w:pPr>
    </w:lvl>
    <w:lvl w:ilvl="2" w:tplc="0409001B" w:tentative="1">
      <w:start w:val="1"/>
      <w:numFmt w:val="lowerRoman"/>
      <w:lvlText w:val="%3."/>
      <w:lvlJc w:val="right"/>
      <w:pPr>
        <w:ind w:left="2010" w:hanging="440"/>
      </w:pPr>
    </w:lvl>
    <w:lvl w:ilvl="3" w:tplc="0409000F" w:tentative="1">
      <w:start w:val="1"/>
      <w:numFmt w:val="decimal"/>
      <w:lvlText w:val="%4."/>
      <w:lvlJc w:val="left"/>
      <w:pPr>
        <w:ind w:left="2450" w:hanging="440"/>
      </w:pPr>
    </w:lvl>
    <w:lvl w:ilvl="4" w:tplc="04090019" w:tentative="1">
      <w:start w:val="1"/>
      <w:numFmt w:val="lowerLetter"/>
      <w:lvlText w:val="%5)"/>
      <w:lvlJc w:val="left"/>
      <w:pPr>
        <w:ind w:left="2890" w:hanging="440"/>
      </w:pPr>
    </w:lvl>
    <w:lvl w:ilvl="5" w:tplc="0409001B" w:tentative="1">
      <w:start w:val="1"/>
      <w:numFmt w:val="lowerRoman"/>
      <w:lvlText w:val="%6."/>
      <w:lvlJc w:val="right"/>
      <w:pPr>
        <w:ind w:left="3330" w:hanging="440"/>
      </w:pPr>
    </w:lvl>
    <w:lvl w:ilvl="6" w:tplc="0409000F" w:tentative="1">
      <w:start w:val="1"/>
      <w:numFmt w:val="decimal"/>
      <w:lvlText w:val="%7."/>
      <w:lvlJc w:val="left"/>
      <w:pPr>
        <w:ind w:left="3770" w:hanging="440"/>
      </w:pPr>
    </w:lvl>
    <w:lvl w:ilvl="7" w:tplc="04090019" w:tentative="1">
      <w:start w:val="1"/>
      <w:numFmt w:val="lowerLetter"/>
      <w:lvlText w:val="%8)"/>
      <w:lvlJc w:val="left"/>
      <w:pPr>
        <w:ind w:left="4210" w:hanging="440"/>
      </w:pPr>
    </w:lvl>
    <w:lvl w:ilvl="8" w:tplc="0409001B" w:tentative="1">
      <w:start w:val="1"/>
      <w:numFmt w:val="lowerRoman"/>
      <w:lvlText w:val="%9."/>
      <w:lvlJc w:val="right"/>
      <w:pPr>
        <w:ind w:left="4650" w:hanging="440"/>
      </w:pPr>
    </w:lvl>
  </w:abstractNum>
  <w:abstractNum w:abstractNumId="33" w15:restartNumberingAfterBreak="0">
    <w:nsid w:val="4F7B2973"/>
    <w:multiLevelType w:val="multilevel"/>
    <w:tmpl w:val="4F7B2973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4" w15:restartNumberingAfterBreak="0">
    <w:nsid w:val="53253FD1"/>
    <w:multiLevelType w:val="multilevel"/>
    <w:tmpl w:val="53253FD1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5" w15:restartNumberingAfterBreak="0">
    <w:nsid w:val="544769FB"/>
    <w:multiLevelType w:val="multilevel"/>
    <w:tmpl w:val="544769FB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6" w15:restartNumberingAfterBreak="0">
    <w:nsid w:val="57FB963E"/>
    <w:multiLevelType w:val="multilevel"/>
    <w:tmpl w:val="57FB963E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7" w15:restartNumberingAfterBreak="0">
    <w:nsid w:val="5997BD58"/>
    <w:multiLevelType w:val="multilevel"/>
    <w:tmpl w:val="5997BD58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8" w15:restartNumberingAfterBreak="0">
    <w:nsid w:val="64FBDF9E"/>
    <w:multiLevelType w:val="multilevel"/>
    <w:tmpl w:val="64FBDF9E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9" w15:restartNumberingAfterBreak="0">
    <w:nsid w:val="698A195C"/>
    <w:multiLevelType w:val="multilevel"/>
    <w:tmpl w:val="698A195C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0" w15:restartNumberingAfterBreak="0">
    <w:nsid w:val="71E81448"/>
    <w:multiLevelType w:val="multilevel"/>
    <w:tmpl w:val="71E81448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1" w15:restartNumberingAfterBreak="0">
    <w:nsid w:val="72E4C6C6"/>
    <w:multiLevelType w:val="multilevel"/>
    <w:tmpl w:val="72E4C6C6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2" w15:restartNumberingAfterBreak="0">
    <w:nsid w:val="75A89876"/>
    <w:multiLevelType w:val="multilevel"/>
    <w:tmpl w:val="75A89876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3" w15:restartNumberingAfterBreak="0">
    <w:nsid w:val="765A3C6C"/>
    <w:multiLevelType w:val="multilevel"/>
    <w:tmpl w:val="765A3C6C"/>
    <w:lvl w:ilvl="0">
      <w:start w:val="3"/>
      <w:numFmt w:val="japaneseCounting"/>
      <w:lvlText w:val="%1、"/>
      <w:lvlJc w:val="left"/>
      <w:pPr>
        <w:ind w:left="510" w:hanging="51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4" w15:restartNumberingAfterBreak="0">
    <w:nsid w:val="794EC9DD"/>
    <w:multiLevelType w:val="multilevel"/>
    <w:tmpl w:val="794EC9DD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5" w15:restartNumberingAfterBreak="0">
    <w:nsid w:val="79A9D897"/>
    <w:multiLevelType w:val="multilevel"/>
    <w:tmpl w:val="79A9D897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6" w15:restartNumberingAfterBreak="0">
    <w:nsid w:val="7C930799"/>
    <w:multiLevelType w:val="multilevel"/>
    <w:tmpl w:val="7C930799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 w16cid:durableId="1200972581">
    <w:abstractNumId w:val="27"/>
  </w:num>
  <w:num w:numId="2" w16cid:durableId="1663460780">
    <w:abstractNumId w:val="15"/>
  </w:num>
  <w:num w:numId="3" w16cid:durableId="1543785384">
    <w:abstractNumId w:val="43"/>
  </w:num>
  <w:num w:numId="4" w16cid:durableId="1119645362">
    <w:abstractNumId w:val="18"/>
  </w:num>
  <w:num w:numId="5" w16cid:durableId="1230922606">
    <w:abstractNumId w:val="40"/>
  </w:num>
  <w:num w:numId="6" w16cid:durableId="1996103775">
    <w:abstractNumId w:val="41"/>
  </w:num>
  <w:num w:numId="7" w16cid:durableId="408961592">
    <w:abstractNumId w:val="9"/>
  </w:num>
  <w:num w:numId="8" w16cid:durableId="754012992">
    <w:abstractNumId w:val="12"/>
  </w:num>
  <w:num w:numId="9" w16cid:durableId="1043558754">
    <w:abstractNumId w:val="6"/>
  </w:num>
  <w:num w:numId="10" w16cid:durableId="837815345">
    <w:abstractNumId w:val="17"/>
  </w:num>
  <w:num w:numId="11" w16cid:durableId="1694960145">
    <w:abstractNumId w:val="29"/>
  </w:num>
  <w:num w:numId="12" w16cid:durableId="1162356309">
    <w:abstractNumId w:val="34"/>
  </w:num>
  <w:num w:numId="13" w16cid:durableId="967391556">
    <w:abstractNumId w:val="16"/>
  </w:num>
  <w:num w:numId="14" w16cid:durableId="1371420652">
    <w:abstractNumId w:val="39"/>
  </w:num>
  <w:num w:numId="15" w16cid:durableId="1247686727">
    <w:abstractNumId w:val="37"/>
  </w:num>
  <w:num w:numId="16" w16cid:durableId="262109336">
    <w:abstractNumId w:val="21"/>
  </w:num>
  <w:num w:numId="17" w16cid:durableId="814644479">
    <w:abstractNumId w:val="1"/>
  </w:num>
  <w:num w:numId="18" w16cid:durableId="104733923">
    <w:abstractNumId w:val="5"/>
  </w:num>
  <w:num w:numId="19" w16cid:durableId="1477986263">
    <w:abstractNumId w:val="19"/>
  </w:num>
  <w:num w:numId="20" w16cid:durableId="1330986921">
    <w:abstractNumId w:val="14"/>
  </w:num>
  <w:num w:numId="21" w16cid:durableId="998313508">
    <w:abstractNumId w:val="22"/>
  </w:num>
  <w:num w:numId="22" w16cid:durableId="1076322161">
    <w:abstractNumId w:val="2"/>
  </w:num>
  <w:num w:numId="23" w16cid:durableId="206911538">
    <w:abstractNumId w:val="28"/>
  </w:num>
  <w:num w:numId="24" w16cid:durableId="618417691">
    <w:abstractNumId w:val="33"/>
  </w:num>
  <w:num w:numId="25" w16cid:durableId="1477451966">
    <w:abstractNumId w:val="11"/>
  </w:num>
  <w:num w:numId="26" w16cid:durableId="82579913">
    <w:abstractNumId w:val="36"/>
  </w:num>
  <w:num w:numId="27" w16cid:durableId="1898473749">
    <w:abstractNumId w:val="7"/>
  </w:num>
  <w:num w:numId="28" w16cid:durableId="787315332">
    <w:abstractNumId w:val="31"/>
  </w:num>
  <w:num w:numId="29" w16cid:durableId="1641572636">
    <w:abstractNumId w:val="38"/>
  </w:num>
  <w:num w:numId="30" w16cid:durableId="351802014">
    <w:abstractNumId w:val="46"/>
  </w:num>
  <w:num w:numId="31" w16cid:durableId="873730582">
    <w:abstractNumId w:val="0"/>
  </w:num>
  <w:num w:numId="32" w16cid:durableId="1749307900">
    <w:abstractNumId w:val="4"/>
  </w:num>
  <w:num w:numId="33" w16cid:durableId="1536581419">
    <w:abstractNumId w:val="30"/>
  </w:num>
  <w:num w:numId="34" w16cid:durableId="293563838">
    <w:abstractNumId w:val="42"/>
  </w:num>
  <w:num w:numId="35" w16cid:durableId="362751354">
    <w:abstractNumId w:val="24"/>
  </w:num>
  <w:num w:numId="36" w16cid:durableId="200561298">
    <w:abstractNumId w:val="23"/>
  </w:num>
  <w:num w:numId="37" w16cid:durableId="1094396987">
    <w:abstractNumId w:val="10"/>
  </w:num>
  <w:num w:numId="38" w16cid:durableId="1938825752">
    <w:abstractNumId w:val="13"/>
  </w:num>
  <w:num w:numId="39" w16cid:durableId="88816064">
    <w:abstractNumId w:val="26"/>
  </w:num>
  <w:num w:numId="40" w16cid:durableId="612707765">
    <w:abstractNumId w:val="35"/>
  </w:num>
  <w:num w:numId="41" w16cid:durableId="475996031">
    <w:abstractNumId w:val="3"/>
  </w:num>
  <w:num w:numId="42" w16cid:durableId="31076083">
    <w:abstractNumId w:val="25"/>
  </w:num>
  <w:num w:numId="43" w16cid:durableId="129323542">
    <w:abstractNumId w:val="45"/>
  </w:num>
  <w:num w:numId="44" w16cid:durableId="344670149">
    <w:abstractNumId w:val="44"/>
  </w:num>
  <w:num w:numId="45" w16cid:durableId="1116438053">
    <w:abstractNumId w:val="8"/>
  </w:num>
  <w:num w:numId="46" w16cid:durableId="329985468">
    <w:abstractNumId w:val="20"/>
  </w:num>
  <w:num w:numId="47" w16cid:durableId="1520388004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356A9"/>
    <w:rsid w:val="000034B8"/>
    <w:rsid w:val="000440FE"/>
    <w:rsid w:val="00046BD9"/>
    <w:rsid w:val="000B6995"/>
    <w:rsid w:val="000C3C7D"/>
    <w:rsid w:val="000E5FF0"/>
    <w:rsid w:val="001209B2"/>
    <w:rsid w:val="0015508C"/>
    <w:rsid w:val="001775EE"/>
    <w:rsid w:val="0018499D"/>
    <w:rsid w:val="00196140"/>
    <w:rsid w:val="001E57E9"/>
    <w:rsid w:val="00202493"/>
    <w:rsid w:val="00240B1D"/>
    <w:rsid w:val="0024100E"/>
    <w:rsid w:val="0024216A"/>
    <w:rsid w:val="00253C1D"/>
    <w:rsid w:val="00270315"/>
    <w:rsid w:val="00274496"/>
    <w:rsid w:val="00282CE0"/>
    <w:rsid w:val="00296831"/>
    <w:rsid w:val="002A0A34"/>
    <w:rsid w:val="002A267A"/>
    <w:rsid w:val="002C1DEC"/>
    <w:rsid w:val="003022B5"/>
    <w:rsid w:val="00324524"/>
    <w:rsid w:val="0034665D"/>
    <w:rsid w:val="00352058"/>
    <w:rsid w:val="00362661"/>
    <w:rsid w:val="003802CC"/>
    <w:rsid w:val="00395B8B"/>
    <w:rsid w:val="003A2F71"/>
    <w:rsid w:val="003D06B5"/>
    <w:rsid w:val="00400114"/>
    <w:rsid w:val="00424839"/>
    <w:rsid w:val="0043088D"/>
    <w:rsid w:val="00435F57"/>
    <w:rsid w:val="00457AA0"/>
    <w:rsid w:val="004673A9"/>
    <w:rsid w:val="00480289"/>
    <w:rsid w:val="004D22E0"/>
    <w:rsid w:val="004E25DC"/>
    <w:rsid w:val="004E37EC"/>
    <w:rsid w:val="00503C0D"/>
    <w:rsid w:val="00593914"/>
    <w:rsid w:val="005967ED"/>
    <w:rsid w:val="005C6B1B"/>
    <w:rsid w:val="006151F4"/>
    <w:rsid w:val="00615858"/>
    <w:rsid w:val="0062646A"/>
    <w:rsid w:val="00635629"/>
    <w:rsid w:val="006356A9"/>
    <w:rsid w:val="00652832"/>
    <w:rsid w:val="0066739C"/>
    <w:rsid w:val="006F163E"/>
    <w:rsid w:val="006F3164"/>
    <w:rsid w:val="00712178"/>
    <w:rsid w:val="00733CF7"/>
    <w:rsid w:val="00742150"/>
    <w:rsid w:val="0075577B"/>
    <w:rsid w:val="00770CDD"/>
    <w:rsid w:val="007B191C"/>
    <w:rsid w:val="007C6D7F"/>
    <w:rsid w:val="00837DB9"/>
    <w:rsid w:val="00897688"/>
    <w:rsid w:val="008B0D28"/>
    <w:rsid w:val="008B2A5E"/>
    <w:rsid w:val="008C4BB5"/>
    <w:rsid w:val="008F2516"/>
    <w:rsid w:val="008F33FF"/>
    <w:rsid w:val="00926047"/>
    <w:rsid w:val="00954764"/>
    <w:rsid w:val="009623B7"/>
    <w:rsid w:val="00A27002"/>
    <w:rsid w:val="00A6203C"/>
    <w:rsid w:val="00A75F71"/>
    <w:rsid w:val="00AA1E6E"/>
    <w:rsid w:val="00AC0319"/>
    <w:rsid w:val="00AE7E3A"/>
    <w:rsid w:val="00B01738"/>
    <w:rsid w:val="00B244BE"/>
    <w:rsid w:val="00B303FE"/>
    <w:rsid w:val="00B32FCD"/>
    <w:rsid w:val="00B71116"/>
    <w:rsid w:val="00B94F24"/>
    <w:rsid w:val="00BF217A"/>
    <w:rsid w:val="00C0597F"/>
    <w:rsid w:val="00C17D8B"/>
    <w:rsid w:val="00C453C2"/>
    <w:rsid w:val="00C830DD"/>
    <w:rsid w:val="00CF7143"/>
    <w:rsid w:val="00D30B41"/>
    <w:rsid w:val="00D33999"/>
    <w:rsid w:val="00D41A2F"/>
    <w:rsid w:val="00D667D9"/>
    <w:rsid w:val="00D90A32"/>
    <w:rsid w:val="00DB378D"/>
    <w:rsid w:val="00DC66D2"/>
    <w:rsid w:val="00DD0FCC"/>
    <w:rsid w:val="00E01DD0"/>
    <w:rsid w:val="00E25CE8"/>
    <w:rsid w:val="00E36663"/>
    <w:rsid w:val="00E779AC"/>
    <w:rsid w:val="00EF523D"/>
    <w:rsid w:val="00F11D6E"/>
    <w:rsid w:val="00F45D64"/>
    <w:rsid w:val="00F971D9"/>
    <w:rsid w:val="00FB792A"/>
    <w:rsid w:val="00FD61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77FFCDD"/>
  <w15:chartTrackingRefBased/>
  <w15:docId w15:val="{77D0D38B-4EE3-41A1-BED5-E4F33A0CF7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3088D"/>
    <w:pPr>
      <w:widowControl w:val="0"/>
      <w:snapToGrid w:val="0"/>
      <w:spacing w:line="360" w:lineRule="auto"/>
      <w:ind w:leftChars="100" w:left="210" w:firstLineChars="200" w:firstLine="420"/>
      <w:jc w:val="both"/>
      <w:textAlignment w:val="center"/>
    </w:pPr>
  </w:style>
  <w:style w:type="paragraph" w:styleId="1">
    <w:name w:val="heading 1"/>
    <w:basedOn w:val="a"/>
    <w:next w:val="a"/>
    <w:link w:val="10"/>
    <w:uiPriority w:val="9"/>
    <w:qFormat/>
    <w:rsid w:val="00240B1D"/>
    <w:pPr>
      <w:ind w:left="567" w:hanging="357"/>
      <w:outlineLvl w:val="0"/>
    </w:pPr>
    <w:rPr>
      <w:b/>
      <w:bCs/>
      <w:color w:val="0000FF"/>
      <w:kern w:val="44"/>
      <w:sz w:val="2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3D06B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qFormat/>
    <w:rsid w:val="006356A9"/>
    <w:rPr>
      <w:rFonts w:ascii="宋体" w:hAnsi="Courier New" w:cs="Courier New"/>
      <w:szCs w:val="21"/>
    </w:rPr>
  </w:style>
  <w:style w:type="character" w:customStyle="1" w:styleId="a4">
    <w:name w:val="纯文本 字符"/>
    <w:basedOn w:val="a0"/>
    <w:link w:val="a3"/>
    <w:qFormat/>
    <w:rsid w:val="006356A9"/>
    <w:rPr>
      <w:rFonts w:ascii="宋体" w:eastAsia="宋体" w:hAnsi="Courier New" w:cs="Courier New"/>
      <w:szCs w:val="21"/>
    </w:rPr>
  </w:style>
  <w:style w:type="character" w:customStyle="1" w:styleId="style61">
    <w:name w:val="style61"/>
    <w:basedOn w:val="a0"/>
    <w:rsid w:val="00F11D6E"/>
    <w:rPr>
      <w:rFonts w:ascii="Symbol" w:hAnsi="Symbol" w:hint="default"/>
    </w:rPr>
  </w:style>
  <w:style w:type="paragraph" w:styleId="a5">
    <w:name w:val="header"/>
    <w:basedOn w:val="a"/>
    <w:link w:val="a6"/>
    <w:uiPriority w:val="99"/>
    <w:unhideWhenUsed/>
    <w:rsid w:val="005C6B1B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5C6B1B"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5C6B1B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5C6B1B"/>
    <w:rPr>
      <w:rFonts w:ascii="Times New Roman" w:eastAsia="宋体" w:hAnsi="Times New Roman" w:cs="Times New Roman"/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240B1D"/>
    <w:rPr>
      <w:rFonts w:ascii="Times New Roman" w:eastAsia="宋体" w:hAnsi="Times New Roman" w:cs="Times New Roman"/>
      <w:b/>
      <w:bCs/>
      <w:color w:val="0000FF"/>
      <w:kern w:val="44"/>
      <w:sz w:val="24"/>
      <w:szCs w:val="44"/>
    </w:rPr>
  </w:style>
  <w:style w:type="character" w:customStyle="1" w:styleId="20">
    <w:name w:val="标题 2 字符"/>
    <w:basedOn w:val="a0"/>
    <w:link w:val="2"/>
    <w:uiPriority w:val="9"/>
    <w:rsid w:val="003D06B5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9">
    <w:name w:val="No Spacing"/>
    <w:uiPriority w:val="1"/>
    <w:qFormat/>
    <w:rsid w:val="003D06B5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aa">
    <w:name w:val="List Paragraph"/>
    <w:basedOn w:val="a"/>
    <w:uiPriority w:val="34"/>
    <w:qFormat/>
    <w:rsid w:val="0043088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3.wmf"/><Relationship Id="rId21" Type="http://schemas.openxmlformats.org/officeDocument/2006/relationships/image" Target="media/image9.wmf"/><Relationship Id="rId42" Type="http://schemas.openxmlformats.org/officeDocument/2006/relationships/oleObject" Target="embeddings/oleObject15.bin"/><Relationship Id="rId63" Type="http://schemas.openxmlformats.org/officeDocument/2006/relationships/oleObject" Target="embeddings/oleObject24.bin"/><Relationship Id="rId84" Type="http://schemas.openxmlformats.org/officeDocument/2006/relationships/oleObject" Target="embeddings/oleObject34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1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8.png"/><Relationship Id="rId53" Type="http://schemas.openxmlformats.org/officeDocument/2006/relationships/oleObject" Target="embeddings/oleObject19.bin"/><Relationship Id="rId58" Type="http://schemas.openxmlformats.org/officeDocument/2006/relationships/image" Target="media/image31.wmf"/><Relationship Id="rId74" Type="http://schemas.openxmlformats.org/officeDocument/2006/relationships/image" Target="media/image39.wmf"/><Relationship Id="rId79" Type="http://schemas.openxmlformats.org/officeDocument/2006/relationships/image" Target="media/image42.wmf"/><Relationship Id="rId102" Type="http://schemas.openxmlformats.org/officeDocument/2006/relationships/oleObject" Target="embeddings/oleObject40.bin"/><Relationship Id="rId123" Type="http://schemas.openxmlformats.org/officeDocument/2006/relationships/oleObject" Target="embeddings/oleObject49.bin"/><Relationship Id="rId128" Type="http://schemas.openxmlformats.org/officeDocument/2006/relationships/image" Target="media/image68.png"/><Relationship Id="rId5" Type="http://schemas.openxmlformats.org/officeDocument/2006/relationships/footnotes" Target="footnotes.xml"/><Relationship Id="rId90" Type="http://schemas.openxmlformats.org/officeDocument/2006/relationships/oleObject" Target="embeddings/oleObject35.bin"/><Relationship Id="rId95" Type="http://schemas.openxmlformats.org/officeDocument/2006/relationships/image" Target="media/image53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png"/><Relationship Id="rId43" Type="http://schemas.openxmlformats.org/officeDocument/2006/relationships/image" Target="media/image22.wmf"/><Relationship Id="rId48" Type="http://schemas.openxmlformats.org/officeDocument/2006/relationships/oleObject" Target="embeddings/oleObject17.bin"/><Relationship Id="rId64" Type="http://schemas.openxmlformats.org/officeDocument/2006/relationships/image" Target="media/image34.wmf"/><Relationship Id="rId69" Type="http://schemas.openxmlformats.org/officeDocument/2006/relationships/oleObject" Target="embeddings/oleObject27.bin"/><Relationship Id="rId113" Type="http://schemas.openxmlformats.org/officeDocument/2006/relationships/image" Target="media/image61.wmf"/><Relationship Id="rId118" Type="http://schemas.openxmlformats.org/officeDocument/2006/relationships/oleObject" Target="embeddings/oleObject47.bin"/><Relationship Id="rId134" Type="http://schemas.openxmlformats.org/officeDocument/2006/relationships/footer" Target="footer3.xml"/><Relationship Id="rId80" Type="http://schemas.openxmlformats.org/officeDocument/2006/relationships/oleObject" Target="embeddings/oleObject32.bin"/><Relationship Id="rId85" Type="http://schemas.openxmlformats.org/officeDocument/2006/relationships/image" Target="media/image45.png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33" Type="http://schemas.openxmlformats.org/officeDocument/2006/relationships/image" Target="media/image16.wmf"/><Relationship Id="rId38" Type="http://schemas.openxmlformats.org/officeDocument/2006/relationships/image" Target="media/image19.png"/><Relationship Id="rId59" Type="http://schemas.openxmlformats.org/officeDocument/2006/relationships/oleObject" Target="embeddings/oleObject22.bin"/><Relationship Id="rId103" Type="http://schemas.openxmlformats.org/officeDocument/2006/relationships/image" Target="media/image57.png"/><Relationship Id="rId108" Type="http://schemas.openxmlformats.org/officeDocument/2006/relationships/image" Target="media/image59.wmf"/><Relationship Id="rId124" Type="http://schemas.openxmlformats.org/officeDocument/2006/relationships/image" Target="media/image67.wmf"/><Relationship Id="rId129" Type="http://schemas.openxmlformats.org/officeDocument/2006/relationships/header" Target="header1.xml"/><Relationship Id="rId54" Type="http://schemas.openxmlformats.org/officeDocument/2006/relationships/image" Target="media/image29.wmf"/><Relationship Id="rId70" Type="http://schemas.openxmlformats.org/officeDocument/2006/relationships/image" Target="media/image37.wmf"/><Relationship Id="rId75" Type="http://schemas.openxmlformats.org/officeDocument/2006/relationships/oleObject" Target="embeddings/oleObject30.bin"/><Relationship Id="rId91" Type="http://schemas.openxmlformats.org/officeDocument/2006/relationships/image" Target="media/image50.wmf"/><Relationship Id="rId96" Type="http://schemas.openxmlformats.org/officeDocument/2006/relationships/oleObject" Target="embeddings/oleObject3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0.wmf"/><Relationship Id="rId28" Type="http://schemas.openxmlformats.org/officeDocument/2006/relationships/image" Target="media/image13.emf"/><Relationship Id="rId49" Type="http://schemas.openxmlformats.org/officeDocument/2006/relationships/image" Target="media/image26.wmf"/><Relationship Id="rId114" Type="http://schemas.openxmlformats.org/officeDocument/2006/relationships/oleObject" Target="embeddings/oleObject45.bin"/><Relationship Id="rId119" Type="http://schemas.openxmlformats.org/officeDocument/2006/relationships/image" Target="media/image64.wmf"/><Relationship Id="rId44" Type="http://schemas.openxmlformats.org/officeDocument/2006/relationships/oleObject" Target="embeddings/oleObject16.bin"/><Relationship Id="rId60" Type="http://schemas.openxmlformats.org/officeDocument/2006/relationships/image" Target="media/image32.wmf"/><Relationship Id="rId65" Type="http://schemas.openxmlformats.org/officeDocument/2006/relationships/oleObject" Target="embeddings/oleObject25.bin"/><Relationship Id="rId81" Type="http://schemas.openxmlformats.org/officeDocument/2006/relationships/image" Target="media/image43.wmf"/><Relationship Id="rId86" Type="http://schemas.openxmlformats.org/officeDocument/2006/relationships/image" Target="media/image46.png"/><Relationship Id="rId130" Type="http://schemas.openxmlformats.org/officeDocument/2006/relationships/header" Target="header2.xml"/><Relationship Id="rId135" Type="http://schemas.openxmlformats.org/officeDocument/2006/relationships/fontTable" Target="fontTable.xml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20.wmf"/><Relationship Id="rId109" Type="http://schemas.openxmlformats.org/officeDocument/2006/relationships/oleObject" Target="embeddings/oleObject42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18.bin"/><Relationship Id="rId55" Type="http://schemas.openxmlformats.org/officeDocument/2006/relationships/oleObject" Target="embeddings/oleObject20.bin"/><Relationship Id="rId76" Type="http://schemas.openxmlformats.org/officeDocument/2006/relationships/image" Target="media/image40.png"/><Relationship Id="rId97" Type="http://schemas.openxmlformats.org/officeDocument/2006/relationships/image" Target="media/image54.wmf"/><Relationship Id="rId104" Type="http://schemas.openxmlformats.org/officeDocument/2006/relationships/image" Target="file:///C:\Users\ADMINI~1\AppData\Local\Temp\ksohtml\wpsB056.tmp.png" TargetMode="External"/><Relationship Id="rId120" Type="http://schemas.openxmlformats.org/officeDocument/2006/relationships/oleObject" Target="embeddings/oleObject48.bin"/><Relationship Id="rId125" Type="http://schemas.openxmlformats.org/officeDocument/2006/relationships/oleObject" Target="embeddings/oleObject50.bin"/><Relationship Id="rId7" Type="http://schemas.openxmlformats.org/officeDocument/2006/relationships/image" Target="media/image1.png"/><Relationship Id="rId71" Type="http://schemas.openxmlformats.org/officeDocument/2006/relationships/oleObject" Target="embeddings/oleObject28.bin"/><Relationship Id="rId92" Type="http://schemas.openxmlformats.org/officeDocument/2006/relationships/oleObject" Target="embeddings/oleObject36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3.png"/><Relationship Id="rId66" Type="http://schemas.openxmlformats.org/officeDocument/2006/relationships/image" Target="media/image35.wmf"/><Relationship Id="rId87" Type="http://schemas.openxmlformats.org/officeDocument/2006/relationships/image" Target="media/image47.wmf"/><Relationship Id="rId110" Type="http://schemas.openxmlformats.org/officeDocument/2006/relationships/image" Target="media/image60.wmf"/><Relationship Id="rId115" Type="http://schemas.openxmlformats.org/officeDocument/2006/relationships/image" Target="media/image62.wmf"/><Relationship Id="rId131" Type="http://schemas.openxmlformats.org/officeDocument/2006/relationships/footer" Target="footer1.xml"/><Relationship Id="rId136" Type="http://schemas.openxmlformats.org/officeDocument/2006/relationships/theme" Target="theme/theme1.xml"/><Relationship Id="rId61" Type="http://schemas.openxmlformats.org/officeDocument/2006/relationships/oleObject" Target="embeddings/oleObject23.bin"/><Relationship Id="rId82" Type="http://schemas.openxmlformats.org/officeDocument/2006/relationships/oleObject" Target="embeddings/oleObject33.bin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56" Type="http://schemas.openxmlformats.org/officeDocument/2006/relationships/image" Target="media/image30.wmf"/><Relationship Id="rId77" Type="http://schemas.openxmlformats.org/officeDocument/2006/relationships/image" Target="media/image41.wmf"/><Relationship Id="rId100" Type="http://schemas.openxmlformats.org/officeDocument/2006/relationships/oleObject" Target="embeddings/oleObject39.bin"/><Relationship Id="rId105" Type="http://schemas.openxmlformats.org/officeDocument/2006/relationships/image" Target="media/image58.png"/><Relationship Id="rId126" Type="http://schemas.openxmlformats.org/officeDocument/2006/relationships/oleObject" Target="embeddings/oleObject51.bin"/><Relationship Id="rId8" Type="http://schemas.openxmlformats.org/officeDocument/2006/relationships/image" Target="media/image2.wmf"/><Relationship Id="rId51" Type="http://schemas.openxmlformats.org/officeDocument/2006/relationships/image" Target="media/image27.png"/><Relationship Id="rId72" Type="http://schemas.openxmlformats.org/officeDocument/2006/relationships/image" Target="media/image38.wmf"/><Relationship Id="rId93" Type="http://schemas.openxmlformats.org/officeDocument/2006/relationships/image" Target="media/image51.png"/><Relationship Id="rId98" Type="http://schemas.openxmlformats.org/officeDocument/2006/relationships/oleObject" Target="embeddings/oleObject38.bin"/><Relationship Id="rId121" Type="http://schemas.openxmlformats.org/officeDocument/2006/relationships/image" Target="media/image65.e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4.emf"/><Relationship Id="rId67" Type="http://schemas.openxmlformats.org/officeDocument/2006/relationships/oleObject" Target="embeddings/oleObject26.bin"/><Relationship Id="rId116" Type="http://schemas.openxmlformats.org/officeDocument/2006/relationships/oleObject" Target="embeddings/oleObject46.bin"/><Relationship Id="rId20" Type="http://schemas.openxmlformats.org/officeDocument/2006/relationships/oleObject" Target="embeddings/oleObject6.bin"/><Relationship Id="rId41" Type="http://schemas.openxmlformats.org/officeDocument/2006/relationships/image" Target="media/image21.wmf"/><Relationship Id="rId62" Type="http://schemas.openxmlformats.org/officeDocument/2006/relationships/image" Target="media/image33.wmf"/><Relationship Id="rId83" Type="http://schemas.openxmlformats.org/officeDocument/2006/relationships/image" Target="media/image44.wmf"/><Relationship Id="rId88" Type="http://schemas.openxmlformats.org/officeDocument/2006/relationships/image" Target="media/image48.wmf"/><Relationship Id="rId111" Type="http://schemas.openxmlformats.org/officeDocument/2006/relationships/oleObject" Target="embeddings/oleObject43.bin"/><Relationship Id="rId132" Type="http://schemas.openxmlformats.org/officeDocument/2006/relationships/footer" Target="footer2.xml"/><Relationship Id="rId15" Type="http://schemas.openxmlformats.org/officeDocument/2006/relationships/image" Target="media/image6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1.bin"/><Relationship Id="rId106" Type="http://schemas.openxmlformats.org/officeDocument/2006/relationships/image" Target="file:///C:\Users\ADMINI~1\AppData\Local\Temp\ksohtml\wpsB067.tmp.png" TargetMode="External"/><Relationship Id="rId127" Type="http://schemas.openxmlformats.org/officeDocument/2006/relationships/oleObject" Target="embeddings/oleObject52.bin"/><Relationship Id="rId10" Type="http://schemas.openxmlformats.org/officeDocument/2006/relationships/image" Target="media/image3.wmf"/><Relationship Id="rId31" Type="http://schemas.openxmlformats.org/officeDocument/2006/relationships/image" Target="media/image15.wmf"/><Relationship Id="rId52" Type="http://schemas.openxmlformats.org/officeDocument/2006/relationships/image" Target="media/image28.png"/><Relationship Id="rId73" Type="http://schemas.openxmlformats.org/officeDocument/2006/relationships/oleObject" Target="embeddings/oleObject29.bin"/><Relationship Id="rId78" Type="http://schemas.openxmlformats.org/officeDocument/2006/relationships/oleObject" Target="embeddings/oleObject31.bin"/><Relationship Id="rId94" Type="http://schemas.openxmlformats.org/officeDocument/2006/relationships/image" Target="media/image52.png"/><Relationship Id="rId99" Type="http://schemas.openxmlformats.org/officeDocument/2006/relationships/image" Target="media/image55.wmf"/><Relationship Id="rId101" Type="http://schemas.openxmlformats.org/officeDocument/2006/relationships/image" Target="media/image56.png"/><Relationship Id="rId122" Type="http://schemas.openxmlformats.org/officeDocument/2006/relationships/image" Target="media/image66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9.bin"/><Relationship Id="rId47" Type="http://schemas.openxmlformats.org/officeDocument/2006/relationships/image" Target="media/image25.wmf"/><Relationship Id="rId68" Type="http://schemas.openxmlformats.org/officeDocument/2006/relationships/image" Target="media/image36.wmf"/><Relationship Id="rId89" Type="http://schemas.openxmlformats.org/officeDocument/2006/relationships/image" Target="media/image49.wmf"/><Relationship Id="rId112" Type="http://schemas.openxmlformats.org/officeDocument/2006/relationships/oleObject" Target="embeddings/oleObject44.bin"/><Relationship Id="rId133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722</Words>
  <Characters>4120</Characters>
  <Application>Microsoft Office Word</Application>
  <DocSecurity>0</DocSecurity>
  <Lines>34</Lines>
  <Paragraphs>9</Paragraphs>
  <ScaleCrop>false</ScaleCrop>
  <Company/>
  <LinksUpToDate>false</LinksUpToDate>
  <CharactersWithSpaces>48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QUT</dc:creator>
  <cp:keywords/>
  <dc:description/>
  <cp:lastModifiedBy>Administrator</cp:lastModifiedBy>
  <cp:revision>4</cp:revision>
  <dcterms:created xsi:type="dcterms:W3CDTF">2023-09-28T04:29:00Z</dcterms:created>
  <dcterms:modified xsi:type="dcterms:W3CDTF">2023-09-28T04:30:00Z</dcterms:modified>
</cp:coreProperties>
</file>